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1F5F" w:rsidRPr="00A24D62" w:rsidRDefault="000E1F5F" w:rsidP="000E1F5F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uz-Cyrl-UZ"/>
        </w:rPr>
      </w:pPr>
      <w:r w:rsidRPr="00A24D62">
        <w:rPr>
          <w:rFonts w:ascii="Times New Roman" w:hAnsi="Times New Roman" w:cs="Times New Roman"/>
          <w:b/>
          <w:sz w:val="24"/>
          <w:szCs w:val="24"/>
          <w:lang w:val="uz-Cyrl-UZ"/>
        </w:rPr>
        <w:t xml:space="preserve">Андижанский государственный университет  </w:t>
      </w:r>
    </w:p>
    <w:p w:rsidR="000E1F5F" w:rsidRPr="00A24D62" w:rsidRDefault="000E1F5F" w:rsidP="000E1F5F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24D62">
        <w:rPr>
          <w:rFonts w:ascii="Times New Roman" w:hAnsi="Times New Roman" w:cs="Times New Roman"/>
          <w:b/>
          <w:sz w:val="24"/>
          <w:szCs w:val="24"/>
        </w:rPr>
        <w:t xml:space="preserve"> Факультет математика </w:t>
      </w:r>
    </w:p>
    <w:p w:rsidR="000E1F5F" w:rsidRPr="00A24D62" w:rsidRDefault="000E1F5F" w:rsidP="000E1F5F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uz-Cyrl-UZ"/>
        </w:rPr>
      </w:pPr>
      <w:r w:rsidRPr="00A24D62">
        <w:rPr>
          <w:rFonts w:ascii="Times New Roman" w:hAnsi="Times New Roman" w:cs="Times New Roman"/>
          <w:b/>
          <w:sz w:val="24"/>
          <w:szCs w:val="24"/>
          <w:lang w:val="uz-Cyrl-UZ"/>
        </w:rPr>
        <w:t xml:space="preserve">очная форма обучения образовательное направление математика </w:t>
      </w:r>
    </w:p>
    <w:p w:rsidR="000E1F5F" w:rsidRPr="00A24D62" w:rsidRDefault="000E1F5F" w:rsidP="000E1F5F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uz-Cyrl-UZ"/>
        </w:rPr>
      </w:pPr>
      <w:r w:rsidRPr="00A24D62">
        <w:rPr>
          <w:rFonts w:ascii="Times New Roman" w:hAnsi="Times New Roman" w:cs="Times New Roman"/>
          <w:b/>
          <w:sz w:val="24"/>
          <w:szCs w:val="24"/>
          <w:lang w:val="uz-Cyrl-UZ"/>
        </w:rPr>
        <w:t>Вопросы для выпускников в 2023-2024 учебном году составленные по обязательным предметам итоговых государственных аттестационных испытаний</w:t>
      </w:r>
    </w:p>
    <w:p w:rsidR="000E1F5F" w:rsidRPr="00A24D62" w:rsidRDefault="000E1F5F" w:rsidP="000E1F5F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uz-Cyrl-UZ"/>
        </w:rPr>
      </w:pPr>
      <w:r w:rsidRPr="00A24D62">
        <w:rPr>
          <w:rFonts w:ascii="Times New Roman" w:hAnsi="Times New Roman" w:cs="Times New Roman"/>
          <w:b/>
          <w:sz w:val="24"/>
          <w:szCs w:val="24"/>
          <w:lang w:val="uz-Cyrl-UZ"/>
        </w:rPr>
        <w:t xml:space="preserve">Б А Н К </w:t>
      </w:r>
    </w:p>
    <w:p w:rsidR="00273842" w:rsidRPr="00A24D62" w:rsidRDefault="00273842" w:rsidP="00F86C40">
      <w:pPr>
        <w:jc w:val="center"/>
        <w:rPr>
          <w:rFonts w:ascii="Times New Roman" w:hAnsi="Times New Roman" w:cs="Times New Roman"/>
          <w:b/>
          <w:sz w:val="24"/>
          <w:szCs w:val="24"/>
          <w:lang w:val="uz-Cyrl-UZ"/>
        </w:rPr>
      </w:pPr>
      <w:r w:rsidRPr="00A24D62">
        <w:rPr>
          <w:rFonts w:ascii="Times New Roman" w:hAnsi="Times New Roman" w:cs="Times New Roman"/>
          <w:b/>
          <w:sz w:val="24"/>
          <w:szCs w:val="24"/>
          <w:lang w:val="uz-Cyrl-UZ"/>
        </w:rPr>
        <w:t>1.</w:t>
      </w:r>
      <w:r w:rsidR="000E1F5F" w:rsidRPr="00A24D62">
        <w:rPr>
          <w:rFonts w:ascii="Times New Roman" w:hAnsi="Times New Roman" w:cs="Times New Roman"/>
          <w:sz w:val="24"/>
          <w:szCs w:val="24"/>
        </w:rPr>
        <w:t xml:space="preserve"> </w:t>
      </w:r>
      <w:r w:rsidR="000E1F5F" w:rsidRPr="00A24D62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Математический анализ</w:t>
      </w:r>
      <w:r w:rsidR="000E1F5F" w:rsidRPr="00A24D62">
        <w:rPr>
          <w:rFonts w:ascii="Times New Roman" w:eastAsia="Times New Roman" w:hAnsi="Times New Roman" w:cs="Times New Roman"/>
          <w:b/>
          <w:sz w:val="24"/>
          <w:szCs w:val="24"/>
          <w:u w:val="single"/>
          <w:lang w:val="en-US" w:eastAsia="ru-RU"/>
        </w:rPr>
        <w:t xml:space="preserve"> </w:t>
      </w:r>
      <w:r w:rsidR="000E1F5F" w:rsidRPr="00A24D62">
        <w:rPr>
          <w:rFonts w:ascii="Times New Roman" w:hAnsi="Times New Roman" w:cs="Times New Roman"/>
          <w:b/>
          <w:sz w:val="24"/>
          <w:szCs w:val="24"/>
        </w:rPr>
        <w:t>по предмету</w:t>
      </w:r>
      <w:r w:rsidRPr="00A24D62">
        <w:rPr>
          <w:rFonts w:ascii="Times New Roman" w:hAnsi="Times New Roman" w:cs="Times New Roman"/>
          <w:b/>
          <w:sz w:val="24"/>
          <w:szCs w:val="24"/>
          <w:lang w:val="uz-Cyrl-UZ"/>
        </w:rPr>
        <w:t>:</w:t>
      </w:r>
    </w:p>
    <w:tbl>
      <w:tblPr>
        <w:tblStyle w:val="a3"/>
        <w:tblW w:w="9493" w:type="dxa"/>
        <w:tblLook w:val="04A0" w:firstRow="1" w:lastRow="0" w:firstColumn="1" w:lastColumn="0" w:noHBand="0" w:noVBand="1"/>
      </w:tblPr>
      <w:tblGrid>
        <w:gridCol w:w="704"/>
        <w:gridCol w:w="8789"/>
      </w:tblGrid>
      <w:tr w:rsidR="00F86C40" w:rsidRPr="00A24D62" w:rsidTr="00F86C40">
        <w:tc>
          <w:tcPr>
            <w:tcW w:w="704" w:type="dxa"/>
          </w:tcPr>
          <w:p w:rsidR="00F86C40" w:rsidRPr="00A24D62" w:rsidRDefault="004960EF" w:rsidP="00F86C4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z-Cyrl-UZ"/>
              </w:rPr>
            </w:pPr>
            <w:r w:rsidRPr="00A24D62">
              <w:rPr>
                <w:rFonts w:ascii="Times New Roman" w:hAnsi="Times New Roman" w:cs="Times New Roman"/>
                <w:b/>
                <w:sz w:val="24"/>
                <w:szCs w:val="24"/>
                <w:lang w:val="uz-Cyrl-UZ"/>
              </w:rPr>
              <w:t>№</w:t>
            </w:r>
          </w:p>
        </w:tc>
        <w:tc>
          <w:tcPr>
            <w:tcW w:w="8789" w:type="dxa"/>
          </w:tcPr>
          <w:p w:rsidR="00F86C40" w:rsidRPr="00A24D62" w:rsidRDefault="000E1F5F" w:rsidP="00F86C4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z-Cyrl-UZ"/>
              </w:rPr>
            </w:pPr>
            <w:r w:rsidRPr="00A24D62">
              <w:rPr>
                <w:rFonts w:ascii="Times New Roman" w:hAnsi="Times New Roman" w:cs="Times New Roman"/>
                <w:b/>
                <w:sz w:val="24"/>
                <w:szCs w:val="24"/>
                <w:lang w:val="uz-Cyrl-UZ"/>
              </w:rPr>
              <w:t>ВОПРОСЫ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pStyle w:val="a4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  <w:lang w:val="uz-Cyrl-UZ"/>
              </w:rPr>
            </w:pP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Множество. Действия над множествами. Действительные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числа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pStyle w:val="a4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  <w:lang w:val="uz-Cyrl-UZ"/>
              </w:rPr>
            </w:pP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Последовательность чисел и ее предел.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Фундаментальные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последовательности. Теорема Коши. Частичные последовательности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Понятие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функции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Предел функции.</w:t>
            </w:r>
            <w:r w:rsidRPr="00A24D62">
              <w:rPr>
                <w:rFonts w:ascii="Times New Roman" w:hAnsi="Times New Roman" w:cs="Times New Roman"/>
                <w:bCs/>
                <w:sz w:val="28"/>
                <w:szCs w:val="28"/>
                <w:lang w:val="uz-Cyrl-UZ"/>
              </w:rPr>
              <w:t xml:space="preserve"> Сравнение функций (отметки Ландау)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bCs/>
                <w:sz w:val="28"/>
                <w:szCs w:val="28"/>
                <w:lang w:val="uz-Cyrl-UZ"/>
              </w:rPr>
              <w:t>Непрерывность  функций. Типы разрыва функций</w:t>
            </w:r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  <w:r w:rsidRPr="00A24D62">
              <w:rPr>
                <w:rFonts w:ascii="Times New Roman" w:hAnsi="Times New Roman" w:cs="Times New Roman"/>
                <w:bCs/>
                <w:sz w:val="28"/>
                <w:szCs w:val="28"/>
                <w:lang w:val="uz-Cyrl-UZ"/>
              </w:rPr>
              <w:t xml:space="preserve"> Теорема Кантора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>Производная функции. Дифференциал функции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Производные высших порядков </w:t>
            </w:r>
            <w:r w:rsidRPr="00A24D62">
              <w:rPr>
                <w:rFonts w:ascii="Times New Roman" w:hAnsi="Times New Roman" w:cs="Times New Roman"/>
                <w:bCs/>
                <w:sz w:val="28"/>
                <w:szCs w:val="28"/>
                <w:lang w:val="es-ES"/>
              </w:rPr>
              <w:t>и дифференциа</w:t>
            </w:r>
            <w:proofErr w:type="spellStart"/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>лы</w:t>
            </w:r>
            <w:proofErr w:type="spellEnd"/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>Основные теоремы дифференциального исчисления. Следствия основных теорем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>Формула Тейлора.</w:t>
            </w:r>
            <w:r w:rsidRPr="00A24D62">
              <w:rPr>
                <w:rFonts w:ascii="Times New Roman" w:hAnsi="Times New Roman" w:cs="Times New Roman"/>
                <w:bCs/>
                <w:sz w:val="28"/>
                <w:szCs w:val="28"/>
                <w:lang w:val="es-ES"/>
              </w:rPr>
              <w:t xml:space="preserve"> Формула Маклор</w:t>
            </w:r>
            <w:proofErr w:type="spellStart"/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>ена</w:t>
            </w:r>
            <w:proofErr w:type="spellEnd"/>
            <w:r w:rsidRPr="00A24D62">
              <w:rPr>
                <w:rFonts w:ascii="Times New Roman" w:hAnsi="Times New Roman" w:cs="Times New Roman"/>
                <w:bCs/>
                <w:sz w:val="28"/>
                <w:szCs w:val="28"/>
                <w:lang w:val="es-ES"/>
              </w:rPr>
              <w:t xml:space="preserve"> для основных элементарных функций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>Условия м</w:t>
            </w:r>
            <w:r w:rsidRPr="00A24D62">
              <w:rPr>
                <w:rFonts w:ascii="Times New Roman" w:hAnsi="Times New Roman" w:cs="Times New Roman"/>
                <w:bCs/>
                <w:sz w:val="28"/>
                <w:szCs w:val="28"/>
                <w:lang w:val="es-ES"/>
              </w:rPr>
              <w:t>онотон</w:t>
            </w:r>
            <w:proofErr w:type="spellStart"/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>ности</w:t>
            </w:r>
            <w:proofErr w:type="spellEnd"/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bCs/>
                <w:sz w:val="28"/>
                <w:szCs w:val="28"/>
                <w:lang w:val="es-ES"/>
              </w:rPr>
              <w:t>функции. Экстрем</w:t>
            </w:r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>умы</w:t>
            </w:r>
            <w:r w:rsidRPr="00A24D62">
              <w:rPr>
                <w:rFonts w:ascii="Times New Roman" w:hAnsi="Times New Roman" w:cs="Times New Roman"/>
                <w:bCs/>
                <w:sz w:val="28"/>
                <w:szCs w:val="28"/>
                <w:lang w:val="es-ES"/>
              </w:rPr>
              <w:t xml:space="preserve"> функции.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Выпуклость графика  функции, точки перегиба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bCs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Aсимптоты функции.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Схема польного исследования функции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Рас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крытие неопределенности.  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равила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Лопиталя</w:t>
            </w:r>
            <w:proofErr w:type="spellEnd"/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bCs/>
                <w:sz w:val="28"/>
                <w:szCs w:val="28"/>
                <w:lang w:val="uz-Cyrl-UZ"/>
              </w:rPr>
              <w:t xml:space="preserve">Понятие неопределенного интеграла.  </w:t>
            </w:r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>Методы интегрирования.    Интегрирование простых дробей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it-IT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>И</w:t>
            </w:r>
            <w:r w:rsidRPr="00A24D62"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  <w:t>нтегрирование рациональных и тригонометрических функций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>Интегрирование некоторых иррациональных функций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Понятие </w:t>
            </w:r>
            <w:proofErr w:type="spellStart"/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>определнного</w:t>
            </w:r>
            <w:proofErr w:type="spellEnd"/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интеграла Вычисление определенного интеграла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Площадь плоской фигуры и ее вычисление с использованием определенного интеграла. Длина дуги 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Вычисление </w:t>
            </w:r>
            <w:proofErr w:type="spellStart"/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>плошади</w:t>
            </w:r>
            <w:proofErr w:type="spellEnd"/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и объема вращающейся фигуры при </w:t>
            </w:r>
            <w:proofErr w:type="spellStart"/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>помоши</w:t>
            </w:r>
            <w:proofErr w:type="spellEnd"/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определенного интеграла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Неопределенные интегралы c бесконечн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ыми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пределами интегрирования.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Критерии сходимости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Несобственный интеграл неограниченной функции. Главное значение несобственного интеграла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Ф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ункци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и многих переменных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и ее предел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. Непрерывность функции многих переменных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Частные производные многомерной функции. Дифференцируемость функции. Дифференциал многомерной функции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3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Частные производные сложной функции. Производная по направлению.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24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Частные производные и дифференциалы высших порядков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многомерной функции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5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Формула Тейлора функции многих переменных. 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Экстремумы функций многих переменных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Числ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овой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ряд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и ее 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сходимость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. Свойства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сходяшихся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рядов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7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Функциональные последовательности и ряды 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8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Степенные ряды. Радиус и интервал сходимости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Интегралы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зависяшие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от параметра 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Несобственные интегралы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зависяшие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от параметра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1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Исследовать </w:t>
            </w:r>
            <w:proofErr w:type="gramStart"/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функцию </w:t>
            </w:r>
            <w:r w:rsidRPr="00A24D62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395" w:dyaOrig="660" w14:anchorId="56F9EAF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75pt;height:33pt" o:ole="" fillcolor="window">
                  <v:imagedata r:id="rId5" o:title=""/>
                </v:shape>
                <o:OLEObject Type="Embed" ProgID="Equation.3" ShapeID="_x0000_i1025" DrawAspect="Content" ObjectID="_1771838371" r:id="rId6"/>
              </w:objec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и</w:t>
            </w:r>
            <w:proofErr w:type="gramEnd"/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 построить ее график.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2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Исследовать функцию </w:t>
            </w:r>
            <w:r w:rsidRPr="00A24D62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320" w:dyaOrig="660" w14:anchorId="4D82F412">
                <v:shape id="_x0000_i1026" type="#_x0000_t75" style="width:66pt;height:33pt" o:ole="" fillcolor="window">
                  <v:imagedata r:id="rId7" o:title=""/>
                </v:shape>
                <o:OLEObject Type="Embed" ProgID="Equation.3" ShapeID="_x0000_i1026" DrawAspect="Content" ObjectID="_1771838372" r:id="rId8"/>
              </w:objec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и построить ее график.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3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Исследовать функцию </w:t>
            </w:r>
            <w:r w:rsidRPr="00A24D62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95" w:dyaOrig="660" w14:anchorId="53D5328A">
                <v:shape id="_x0000_i1027" type="#_x0000_t75" style="width:54.75pt;height:33pt" o:ole="" fillcolor="window">
                  <v:imagedata r:id="rId9" o:title=""/>
                </v:shape>
                <o:OLEObject Type="Embed" ProgID="Equation.3" ShapeID="_x0000_i1027" DrawAspect="Content" ObjectID="_1771838373" r:id="rId10"/>
              </w:objec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и построить ее график.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4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Исследовать функцию </w:t>
            </w:r>
            <w:r w:rsidRPr="00A24D62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395" w:dyaOrig="615" w14:anchorId="78987987">
                <v:shape id="_x0000_i1028" type="#_x0000_t75" style="width:69.75pt;height:30.75pt" o:ole="" fillcolor="window">
                  <v:imagedata r:id="rId11" o:title=""/>
                </v:shape>
                <o:OLEObject Type="Embed" ProgID="Equation.3" ShapeID="_x0000_i1028" DrawAspect="Content" ObjectID="_1771838374" r:id="rId12"/>
              </w:objec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и построить ее график.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5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Исследовать функцию </w:t>
            </w:r>
            <w:r w:rsidRPr="00A24D62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15" w:dyaOrig="675" w14:anchorId="6D3E8F53">
                <v:shape id="_x0000_i1029" type="#_x0000_t75" style="width:60.75pt;height:33.75pt" o:ole="" fillcolor="window">
                  <v:imagedata r:id="rId13" o:title=""/>
                </v:shape>
                <o:OLEObject Type="Embed" ProgID="Equation.3" ShapeID="_x0000_i1029" DrawAspect="Content" ObjectID="_1771838375" r:id="rId14"/>
              </w:objec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и построить ее график.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6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Исследовать функцию </w:t>
            </w:r>
            <w:r w:rsidRPr="00A24D62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65" w:dyaOrig="660" w14:anchorId="5CA73A0C">
                <v:shape id="_x0000_i1030" type="#_x0000_t75" style="width:53.25pt;height:33pt" o:ole="" fillcolor="window">
                  <v:imagedata r:id="rId15" o:title=""/>
                </v:shape>
                <o:OLEObject Type="Embed" ProgID="Equation.3" ShapeID="_x0000_i1030" DrawAspect="Content" ObjectID="_1771838376" r:id="rId16"/>
              </w:objec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и построить ее график.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7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spacing w:before="120"/>
              <w:jc w:val="both"/>
              <w:rPr>
                <w:rFonts w:ascii="Times New Roman" w:hAnsi="Times New Roman" w:cs="Times New Roman"/>
                <w:snapToGrid w:val="0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Исследовать функцию 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napToGrid w:val="0"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napToGrid w:val="0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 w:cs="Times New Roman"/>
                          <w:snapToGrid w:val="0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napToGrid w:val="0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napToGrid w:val="0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napToGrid w:val="0"/>
                              <w:sz w:val="28"/>
                              <w:szCs w:val="28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napToGrid w:val="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napToGrid w:val="0"/>
                                  <w:sz w:val="28"/>
                                  <w:szCs w:val="28"/>
                                  <w:lang w:val="en-US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napToGrid w:val="0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</m:den>
                      </m:f>
                    </m:e>
                    <m:e>
                      <m:r>
                        <w:rPr>
                          <w:rFonts w:ascii="Cambria Math" w:hAnsi="Cambria Math" w:cs="Times New Roman"/>
                          <w:snapToGrid w:val="0"/>
                          <w:sz w:val="28"/>
                          <w:szCs w:val="28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 w:cs="Times New Roman"/>
                          <w:snapToGrid w:val="0"/>
                          <w:sz w:val="28"/>
                          <w:szCs w:val="28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napToGrid w:val="0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napToGrid w:val="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napToGrid w:val="0"/>
                                  <w:sz w:val="28"/>
                                  <w:szCs w:val="28"/>
                                  <w:lang w:val="en-US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napToGrid w:val="0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napToGrid w:val="0"/>
                              <w:sz w:val="28"/>
                              <w:szCs w:val="28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napToGrid w:val="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napToGrid w:val="0"/>
                                  <w:sz w:val="28"/>
                                  <w:szCs w:val="28"/>
                                  <w:lang w:val="en-US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napToGrid w:val="0"/>
                                  <w:sz w:val="28"/>
                                  <w:szCs w:val="28"/>
                                </w:rPr>
                                <m:t>3</m:t>
                              </m:r>
                            </m:sup>
                          </m:sSup>
                        </m:den>
                      </m:f>
                    </m:e>
                  </m:eqArr>
                </m:e>
              </m:d>
              <m:r>
                <w:rPr>
                  <w:rFonts w:ascii="Cambria Math" w:hAnsi="Cambria Math" w:cs="Times New Roman"/>
                  <w:snapToGrid w:val="0"/>
                  <w:sz w:val="28"/>
                  <w:szCs w:val="28"/>
                </w:rPr>
                <m:t xml:space="preserve"> , </m:t>
              </m:r>
              <m:r>
                <w:rPr>
                  <w:rFonts w:ascii="Cambria Math" w:hAnsi="Cambria Math" w:cs="Times New Roman"/>
                  <w:snapToGrid w:val="0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hAnsi="Cambria Math" w:cs="Times New Roman"/>
                  <w:snapToGrid w:val="0"/>
                  <w:sz w:val="28"/>
                  <w:szCs w:val="28"/>
                </w:rPr>
                <m:t>∈</m:t>
              </m:r>
              <m:r>
                <w:rPr>
                  <w:rFonts w:ascii="Cambria Math" w:hAnsi="Cambria Math" w:cs="Times New Roman"/>
                  <w:snapToGrid w:val="0"/>
                  <w:sz w:val="28"/>
                  <w:szCs w:val="28"/>
                  <w:lang w:val="en-US"/>
                </w:rPr>
                <m:t>R</m:t>
              </m:r>
            </m:oMath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    и построить ее график.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8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Вычислить криволинейный интеграл первого </w:t>
            </w:r>
            <w:proofErr w:type="gramStart"/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типа </w:t>
            </w:r>
            <w:r w:rsidRPr="00A24D62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80" w:dyaOrig="705" w14:anchorId="4B6852AA">
                <v:shape id="_x0000_i1031" type="#_x0000_t75" style="width:54pt;height:35.25pt" o:ole="">
                  <v:imagedata r:id="rId17" o:title=""/>
                </v:shape>
                <o:OLEObject Type="Embed" ProgID="Equation.3" ShapeID="_x0000_i1031" DrawAspect="Content" ObjectID="_1771838377" r:id="rId18"/>
              </w:objec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где 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– дуга кубической параболы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, соединяющей точки О(0,0) и А(1,1)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9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pStyle w:val="a6"/>
              <w:spacing w:after="0"/>
              <w:rPr>
                <w:rFonts w:ascii="Times New Roman" w:hAnsi="Times New Roman" w:cs="Times New Roman"/>
                <w:snapToGrid w:val="0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Вычислить </w:t>
            </w:r>
            <w:proofErr w:type="gramStart"/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интеграл </w:t>
            </w:r>
            <w:r w:rsidRPr="00A24D62">
              <w:rPr>
                <w:rFonts w:ascii="Times New Roman" w:hAnsi="Times New Roman" w:cs="Times New Roman"/>
                <w:snapToGrid w:val="0"/>
                <w:position w:val="-30"/>
                <w:sz w:val="28"/>
                <w:szCs w:val="28"/>
              </w:rPr>
              <w:object w:dxaOrig="1425" w:dyaOrig="585" w14:anchorId="10FF3ACF">
                <v:shape id="_x0000_i1032" type="#_x0000_t75" style="width:71.25pt;height:29.25pt" o:ole="" fillcolor="window">
                  <v:imagedata r:id="rId19" o:title=""/>
                </v:shape>
                <o:OLEObject Type="Embed" ProgID="Equation.3" ShapeID="_x0000_i1032" DrawAspect="Content" ObjectID="_1771838378" r:id="rId20"/>
              </w:objec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,</w:t>
            </w:r>
            <w:proofErr w:type="gramEnd"/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 где область 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sym w:font="Symbol" w:char="F044"/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 ограничена линиями:</w:t>
            </w:r>
          </w:p>
          <w:p w:rsidR="00596A09" w:rsidRPr="00A24D62" w:rsidRDefault="00596A09" w:rsidP="00596A09">
            <w:pPr>
              <w:pStyle w:val="a6"/>
              <w:spacing w:after="0"/>
              <w:rPr>
                <w:rFonts w:ascii="Times New Roman" w:hAnsi="Times New Roman" w:cs="Times New Roman"/>
                <w:snapToGrid w:val="0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>y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 = 0, 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>y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 = 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>x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  <w:vertAlign w:val="superscript"/>
              </w:rPr>
              <w:t>2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, 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>x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 = 2.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0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spacing w:before="120"/>
              <w:jc w:val="both"/>
              <w:rPr>
                <w:rFonts w:ascii="Times New Roman" w:hAnsi="Times New Roman" w:cs="Times New Roman"/>
                <w:snapToGrid w:val="0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Вычислить </w:t>
            </w:r>
            <w:proofErr w:type="gramStart"/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интеграл </w:t>
            </w:r>
            <w:r w:rsidRPr="00A24D62">
              <w:rPr>
                <w:rFonts w:ascii="Times New Roman" w:hAnsi="Times New Roman" w:cs="Times New Roman"/>
                <w:snapToGrid w:val="0"/>
                <w:position w:val="-30"/>
                <w:sz w:val="28"/>
                <w:szCs w:val="28"/>
              </w:rPr>
              <w:object w:dxaOrig="1665" w:dyaOrig="585" w14:anchorId="039159C5">
                <v:shape id="_x0000_i1033" type="#_x0000_t75" style="width:83.25pt;height:29.25pt" o:ole="" fillcolor="window">
                  <v:imagedata r:id="rId21" o:title=""/>
                </v:shape>
                <o:OLEObject Type="Embed" ProgID="Equation.3" ShapeID="_x0000_i1033" DrawAspect="Content" ObjectID="_1771838379" r:id="rId22"/>
              </w:objec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,</w:t>
            </w:r>
            <w:proofErr w:type="gramEnd"/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 где область 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sym w:font="Symbol" w:char="F044"/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 ограничена линиями 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>y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 = 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>x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, 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>x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 = 0, 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>y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 = 1, 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>y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 = 2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1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pStyle w:val="a6"/>
              <w:spacing w:after="0"/>
              <w:rPr>
                <w:rFonts w:ascii="Times New Roman" w:hAnsi="Times New Roman" w:cs="Times New Roman"/>
                <w:snapToGrid w:val="0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Вычислить </w:t>
            </w:r>
            <w:proofErr w:type="gramStart"/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интеграл </w:t>
            </w:r>
            <w:r w:rsidRPr="00A24D62">
              <w:rPr>
                <w:rFonts w:ascii="Times New Roman" w:hAnsi="Times New Roman" w:cs="Times New Roman"/>
                <w:snapToGrid w:val="0"/>
                <w:position w:val="-30"/>
                <w:sz w:val="28"/>
                <w:szCs w:val="28"/>
              </w:rPr>
              <w:object w:dxaOrig="2235" w:dyaOrig="585" w14:anchorId="3F8711FC">
                <v:shape id="_x0000_i1034" type="#_x0000_t75" style="width:111.75pt;height:29.25pt" o:ole="" fillcolor="window">
                  <v:imagedata r:id="rId23" o:title=""/>
                </v:shape>
                <o:OLEObject Type="Embed" ProgID="Equation.3" ShapeID="_x0000_i1034" DrawAspect="Content" ObjectID="_1771838380" r:id="rId24"/>
              </w:objec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,</w:t>
            </w:r>
            <w:proofErr w:type="gramEnd"/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 где область интегрирования 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sym w:font="Symbol" w:char="F044"/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 ограничена линиями х = 0, х = у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  <w:vertAlign w:val="superscript"/>
              </w:rPr>
              <w:t>2</w:t>
            </w:r>
            <w:r w:rsidRPr="00A24D62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, у = 2.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2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Среди всех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цлиндров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с объемом 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найти такую, которая имеет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наименший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полный поверхность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3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Среди всех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цлиндров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вписанных в шар с </w:t>
            </w: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радиусом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найти</w:t>
            </w:r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такую, которая имеет наибольший объем .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4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Фигура ограничена </w:t>
            </w: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линиями </w:t>
            </w:r>
            <w:r w:rsidRPr="00A24D62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850" w:dyaOrig="360" w14:anchorId="4A97CB84">
                <v:shape id="_x0000_i1035" type="#_x0000_t75" style="width:142.5pt;height:18pt" o:ole="">
                  <v:imagedata r:id="rId25" o:title=""/>
                </v:shape>
                <o:OLEObject Type="Embed" ProgID="Equation.3" ShapeID="_x0000_i1035" DrawAspect="Content" ObjectID="_1771838381" r:id="rId26"/>
              </w:object>
            </w:r>
            <w:r w:rsidRPr="00A24D62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>.</w:t>
            </w:r>
            <w:proofErr w:type="gramEnd"/>
            <w:r w:rsidRPr="00A24D62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 xml:space="preserve"> В графике функции </w:t>
            </w:r>
            <w:r w:rsidRPr="00A24D62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10" w:dyaOrig="360" w14:anchorId="3C67594D">
                <v:shape id="_x0000_i1036" type="#_x0000_t75" style="width:55.5pt;height:18pt" o:ole="">
                  <v:imagedata r:id="rId27" o:title=""/>
                </v:shape>
                <o:OLEObject Type="Embed" ProgID="Equation.3" ShapeID="_x0000_i1036" DrawAspect="Content" ObjectID="_1771838382" r:id="rId28"/>
              </w:object>
            </w:r>
            <w:r w:rsidRPr="00A24D62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 xml:space="preserve">найти такую точку </w:t>
            </w:r>
            <w:r w:rsidRPr="00A24D62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810" w:dyaOrig="360" w14:anchorId="63D9AA59">
                <v:shape id="_x0000_i1037" type="#_x0000_t75" style="width:40.5pt;height:18pt" o:ole="">
                  <v:imagedata r:id="rId29" o:title=""/>
                </v:shape>
                <o:OLEObject Type="Embed" ProgID="Equation.3" ShapeID="_x0000_i1037" DrawAspect="Content" ObjectID="_1771838383" r:id="rId30"/>
              </w:object>
            </w:r>
            <w:r w:rsidRPr="00A24D6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t xml:space="preserve">что, касательная проведённая через эту точку выделил трапецию с </w:t>
            </w:r>
            <w:proofErr w:type="spellStart"/>
            <w:r w:rsidRPr="00A24D6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t>наибольшой</w:t>
            </w:r>
            <w:proofErr w:type="spellEnd"/>
            <w:r w:rsidRPr="00A24D62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t xml:space="preserve"> площадью.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5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Высота конуса равно 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, радиус основания равен 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. Среди всех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цлиндров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вписанных в конус найти такую, которая имеет наибольшую боковую поверхность.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6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Найти производную по направлению от функции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y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3  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  </m:t>
              </m:r>
            </m:oMath>
            <w:r w:rsidRPr="00A24D62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по 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прямой проходящей через </w:t>
            </w: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точку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,2</m:t>
                  </m:r>
                </m:e>
              </m:d>
            </m:oMath>
            <w:r w:rsidRPr="00A24D62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и</w:t>
            </w:r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составляюшую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угол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35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p>
              </m:sSup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с осью абцисс.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7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jc w:val="both"/>
              <w:rPr>
                <w:rFonts w:ascii="Times New Roman" w:hAnsi="Times New Roman" w:cs="Times New Roman"/>
                <w:i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Найти производную по направлению от </w:t>
            </w: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функции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5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10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sup>
              </m:sSup>
            </m:oMath>
            <w:r w:rsidRPr="00A24D62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по</w:t>
            </w:r>
            <w:proofErr w:type="gramEnd"/>
            <w:r w:rsidRPr="00A24D62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</m:acc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, где 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,2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,  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(5,-1)</m:t>
              </m:r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8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Среди всех правильных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параллелопипедов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, основания которых является квадрат и заданной полной поверхностью 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найти такую, которая имеет наибольший объем.</w:t>
            </w:r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9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Найти градиент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</w:p>
          <w:p w:rsidR="00596A09" w:rsidRPr="00A24D62" w:rsidRDefault="00596A09" w:rsidP="00596A0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u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4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,    gradu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|</m:t>
                    </m:r>
                  </m:e>
                  <m: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2,1</m:t>
                        </m:r>
                      </m:e>
                    </m:d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?</m:t>
                </m:r>
              </m:oMath>
            </m:oMathPara>
          </w:p>
        </w:tc>
      </w:tr>
      <w:tr w:rsidR="00596A09" w:rsidRPr="00A24D62" w:rsidTr="00F86C40">
        <w:tc>
          <w:tcPr>
            <w:tcW w:w="704" w:type="dxa"/>
          </w:tcPr>
          <w:p w:rsidR="00596A09" w:rsidRPr="00A24D62" w:rsidRDefault="00596A09" w:rsidP="00596A0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.</w:t>
            </w:r>
          </w:p>
        </w:tc>
        <w:tc>
          <w:tcPr>
            <w:tcW w:w="8789" w:type="dxa"/>
          </w:tcPr>
          <w:p w:rsidR="00596A09" w:rsidRPr="00A24D62" w:rsidRDefault="00596A09" w:rsidP="00596A09">
            <w:pPr>
              <w:tabs>
                <w:tab w:val="left" w:pos="1475"/>
              </w:tabs>
              <w:rPr>
                <w:rFonts w:ascii="Times New Roman" w:hAnsi="Times New Roman" w:cs="Times New Roman"/>
                <w:sz w:val="24"/>
                <w:szCs w:val="24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Понятие двойного интеграла. Вычисление двойного интеграла</w:t>
            </w:r>
          </w:p>
        </w:tc>
      </w:tr>
    </w:tbl>
    <w:p w:rsidR="004960EF" w:rsidRPr="00A24D62" w:rsidRDefault="004960EF" w:rsidP="00796040">
      <w:pPr>
        <w:rPr>
          <w:rFonts w:ascii="Times New Roman" w:hAnsi="Times New Roman" w:cs="Times New Roman"/>
          <w:sz w:val="24"/>
          <w:szCs w:val="24"/>
        </w:rPr>
      </w:pPr>
    </w:p>
    <w:p w:rsidR="0002377D" w:rsidRPr="00A24D62" w:rsidRDefault="004B1032" w:rsidP="004B1032">
      <w:pPr>
        <w:jc w:val="center"/>
        <w:rPr>
          <w:rFonts w:ascii="Times New Roman" w:hAnsi="Times New Roman" w:cs="Times New Roman"/>
          <w:b/>
          <w:sz w:val="24"/>
          <w:szCs w:val="24"/>
          <w:lang w:val="uz-Cyrl-UZ"/>
        </w:rPr>
      </w:pPr>
      <w:r w:rsidRPr="00A24D62">
        <w:rPr>
          <w:rFonts w:ascii="Times New Roman" w:eastAsiaTheme="minorEastAsia" w:hAnsi="Times New Roman" w:cs="Times New Roman"/>
          <w:b/>
          <w:sz w:val="24"/>
          <w:szCs w:val="24"/>
          <w:u w:val="single"/>
          <w:lang w:val="en-US"/>
        </w:rPr>
        <w:t>2.</w:t>
      </w:r>
      <w:r w:rsidR="000E1F5F" w:rsidRPr="00A24D62">
        <w:rPr>
          <w:rFonts w:ascii="Times New Roman" w:eastAsiaTheme="minorEastAsia" w:hAnsi="Times New Roman" w:cs="Times New Roman"/>
          <w:b/>
          <w:sz w:val="24"/>
          <w:szCs w:val="24"/>
          <w:u w:val="single"/>
          <w:lang w:val="uz-Cyrl-UZ"/>
        </w:rPr>
        <w:t>Аналитическая геометрия</w:t>
      </w:r>
      <w:r w:rsidR="000E1F5F" w:rsidRPr="00A24D62">
        <w:rPr>
          <w:rFonts w:ascii="Times New Roman" w:hAnsi="Times New Roman" w:cs="Times New Roman"/>
          <w:b/>
          <w:sz w:val="24"/>
          <w:szCs w:val="24"/>
        </w:rPr>
        <w:t xml:space="preserve"> по предмету</w:t>
      </w:r>
      <w:r w:rsidR="0002377D" w:rsidRPr="00A24D62">
        <w:rPr>
          <w:rFonts w:ascii="Times New Roman" w:hAnsi="Times New Roman" w:cs="Times New Roman"/>
          <w:b/>
          <w:sz w:val="24"/>
          <w:szCs w:val="24"/>
          <w:lang w:val="uz-Cyrl-UZ"/>
        </w:rPr>
        <w:t>:</w:t>
      </w:r>
    </w:p>
    <w:tbl>
      <w:tblPr>
        <w:tblStyle w:val="a3"/>
        <w:tblW w:w="9493" w:type="dxa"/>
        <w:tblLook w:val="04A0" w:firstRow="1" w:lastRow="0" w:firstColumn="1" w:lastColumn="0" w:noHBand="0" w:noVBand="1"/>
      </w:tblPr>
      <w:tblGrid>
        <w:gridCol w:w="704"/>
        <w:gridCol w:w="8789"/>
      </w:tblGrid>
      <w:tr w:rsidR="00796040" w:rsidRPr="00A24D62" w:rsidTr="00796040">
        <w:tc>
          <w:tcPr>
            <w:tcW w:w="704" w:type="dxa"/>
          </w:tcPr>
          <w:p w:rsidR="00796040" w:rsidRPr="00A24D62" w:rsidRDefault="00796040" w:rsidP="004B103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z-Cyrl-UZ"/>
              </w:rPr>
            </w:pPr>
            <w:r w:rsidRPr="00A24D62">
              <w:rPr>
                <w:rFonts w:ascii="Times New Roman" w:hAnsi="Times New Roman" w:cs="Times New Roman"/>
                <w:b/>
                <w:sz w:val="24"/>
                <w:szCs w:val="24"/>
                <w:lang w:val="uz-Cyrl-UZ"/>
              </w:rPr>
              <w:t>№</w:t>
            </w:r>
          </w:p>
        </w:tc>
        <w:tc>
          <w:tcPr>
            <w:tcW w:w="8789" w:type="dxa"/>
          </w:tcPr>
          <w:p w:rsidR="00796040" w:rsidRPr="00A24D62" w:rsidRDefault="00796040" w:rsidP="004B103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z-Cyrl-UZ"/>
              </w:rPr>
            </w:pPr>
            <w:r w:rsidRPr="00A24D62">
              <w:rPr>
                <w:rFonts w:ascii="Times New Roman" w:hAnsi="Times New Roman" w:cs="Times New Roman"/>
                <w:b/>
                <w:sz w:val="24"/>
                <w:szCs w:val="24"/>
                <w:lang w:val="uz-Cyrl-UZ"/>
              </w:rPr>
              <w:t>ВОПРОСЫ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1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uz-Latn-UZ"/>
              </w:rPr>
            </w:pPr>
            <w:r w:rsidRPr="00A24D62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uz-Cyrl-UZ"/>
              </w:rPr>
              <w:t xml:space="preserve"> </w:t>
            </w: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онятие в</w:t>
            </w: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  <w:lang w:val="uz-Latn-UZ"/>
              </w:rPr>
              <w:t>ектор</w:t>
            </w: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</w:t>
            </w: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  <w:lang w:val="uz-Latn-UZ"/>
              </w:rPr>
              <w:t>. Линейн</w:t>
            </w:r>
            <w:proofErr w:type="spellStart"/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ые</w:t>
            </w:r>
            <w:proofErr w:type="spellEnd"/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  <w:lang w:val="uz-Latn-UZ"/>
              </w:rPr>
              <w:t xml:space="preserve"> действи</w:t>
            </w: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я</w:t>
            </w: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  <w:lang w:val="uz-Latn-UZ"/>
              </w:rPr>
              <w:t xml:space="preserve"> на</w:t>
            </w: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д </w:t>
            </w: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  <w:lang w:val="uz-Latn-UZ"/>
              </w:rPr>
              <w:t xml:space="preserve"> вектор</w:t>
            </w:r>
            <w:proofErr w:type="spellStart"/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ами</w:t>
            </w:r>
            <w:proofErr w:type="spellEnd"/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color w:val="000000"/>
                <w:spacing w:val="-4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  <w:lang w:val="uz-Latn-UZ"/>
              </w:rPr>
              <w:t>Скаляр</w:t>
            </w:r>
            <w:proofErr w:type="spellStart"/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ое</w:t>
            </w:r>
            <w:proofErr w:type="spellEnd"/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  <w:lang w:val="uz-Latn-UZ"/>
              </w:rPr>
              <w:t>, вектор</w:t>
            </w:r>
            <w:proofErr w:type="spellStart"/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ное</w:t>
            </w:r>
            <w:proofErr w:type="spellEnd"/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и смешанное произведения векторов и их </w:t>
            </w: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  <w:lang w:val="uz-Latn-UZ"/>
              </w:rPr>
              <w:t xml:space="preserve">геометрические значения, </w:t>
            </w: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формулы для </w:t>
            </w: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  <w:lang w:val="uz-Latn-UZ"/>
              </w:rPr>
              <w:t>вычисл</w:t>
            </w:r>
            <w:proofErr w:type="spellStart"/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ения</w:t>
            </w:r>
            <w:proofErr w:type="spellEnd"/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Различные уравнения прямой и плоскости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uz-Latn-UZ"/>
              </w:rPr>
            </w:pP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 </w:t>
            </w:r>
            <w:r w:rsidRPr="00A24D62">
              <w:rPr>
                <w:rFonts w:ascii="Times New Roman" w:hAnsi="Times New Roman" w:cs="Times New Roman"/>
                <w:color w:val="000000"/>
                <w:spacing w:val="-4"/>
                <w:sz w:val="28"/>
                <w:szCs w:val="28"/>
                <w:lang w:val="uz-Cyrl-UZ"/>
              </w:rPr>
              <w:t>Определение взаимосвязи между прямыми и плоскостями. Расстояние между прямыми. Расстояние от данной точки до прямой. Расстояние от данной точки до плоскости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A24D62">
              <w:rPr>
                <w:rFonts w:ascii="Times New Roman" w:hAnsi="Times New Roman" w:cs="Times New Roman"/>
                <w:color w:val="000000"/>
                <w:spacing w:val="-4"/>
                <w:sz w:val="28"/>
                <w:szCs w:val="28"/>
                <w:lang w:val="uz-Cyrl-UZ"/>
              </w:rPr>
              <w:t>Преобразование декартовой системы координат в плоскости и пространстве. Полярные, цилиндрические и сферические системы координат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uz-Latn-UZ"/>
              </w:rPr>
            </w:pP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Эллипс, парабола и гипербола. Их канонические уравнения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uz-Cyrl-UZ"/>
              </w:rPr>
            </w:pPr>
            <w:r w:rsidRPr="00A24D62">
              <w:rPr>
                <w:rFonts w:ascii="Times New Roman" w:hAnsi="Times New Roman" w:cs="Times New Roman"/>
                <w:color w:val="000000"/>
                <w:spacing w:val="-4"/>
                <w:sz w:val="28"/>
                <w:szCs w:val="28"/>
                <w:lang w:val="uz-Cyrl-UZ"/>
              </w:rPr>
              <w:t>Общее уравнение линий второго порядка и их канонический вид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Даны вершины треугольника </w:t>
            </w:r>
            <w:proofErr w:type="gramStart"/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A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</w:t>
            </w:r>
            <w:proofErr w:type="gramEnd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1; — 2), 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B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(5; 4) и 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С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( — 2; 0). Составить уравнения биссектрис его внутреннего и внешнего углов при вершине 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А.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аны уравнения сторон треугольника</w:t>
            </w:r>
          </w:p>
          <w:p w:rsidR="004B1032" w:rsidRPr="00A24D62" w:rsidRDefault="004B1032" w:rsidP="004B1032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 xml:space="preserve">3х+4у— 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 xml:space="preserve">1=0, 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w:tab/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х — 7у—17 = 0,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w:tab/>
                  <m:t>7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+y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+ 31=0.</m:t>
                </m:r>
              </m:oMath>
            </m:oMathPara>
          </w:p>
          <w:p w:rsidR="004B1032" w:rsidRPr="00A24D62" w:rsidRDefault="004B1032" w:rsidP="004B1032">
            <w:pPr>
              <w:pStyle w:val="a4"/>
              <w:shd w:val="clear" w:color="auto" w:fill="FFFFFF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оказать, что этот треугольник равнобедренный. Решить задачу при помощи сравнения углов треугольника.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оставить уравнение прямой, которая касается пара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softHyphen/>
              <w:t xml:space="preserve">болы 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у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= 8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х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и параллельна прямой</w:t>
            </w:r>
          </w:p>
          <w:p w:rsidR="004B1032" w:rsidRPr="00A24D62" w:rsidRDefault="004B1032" w:rsidP="004B1032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2х + 2у —3 = 0.</m:t>
                </m:r>
              </m:oMath>
            </m:oMathPara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ановить, что </w:t>
            </w:r>
            <w:proofErr w:type="gramStart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равнение </w:t>
            </w:r>
            <w:r w:rsidRPr="00A24D62">
              <w:rPr>
                <w:rFonts w:ascii="Times New Roman" w:hAnsi="Times New Roman" w:cs="Times New Roman"/>
                <w:position w:val="-24"/>
              </w:rPr>
              <w:object w:dxaOrig="1560" w:dyaOrig="620" w14:anchorId="0FD56936">
                <v:shape id="_x0000_i1038" type="#_x0000_t75" style="width:78pt;height:30.75pt" o:ole="">
                  <v:imagedata r:id="rId31" o:title=""/>
                </v:shape>
                <o:OLEObject Type="Embed" ProgID="Equation.3" ShapeID="_x0000_i1038" DrawAspect="Content" ObjectID="_1771838384" r:id="rId32"/>
              </w:objec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proofErr w:type="gramEnd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определяет эл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softHyphen/>
              <w:t>липс, и найти его полуоси.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Дана точка </w:t>
            </w:r>
            <w:r w:rsidRPr="00A24D62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М</w:t>
            </w:r>
            <w:r w:rsidRPr="00A24D62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vertAlign w:val="subscript"/>
              </w:rPr>
              <w:t>1</w:t>
            </w:r>
            <w:r w:rsidRPr="00A24D62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2</w:t>
            </w:r>
            <w:proofErr w:type="gramStart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; </w:t>
            </w:r>
            <w:r w:rsidRPr="00A24D62">
              <w:rPr>
                <w:rFonts w:ascii="Times New Roman" w:hAnsi="Times New Roman" w:cs="Times New Roman"/>
                <w:position w:val="-24"/>
              </w:rPr>
              <w:object w:dxaOrig="400" w:dyaOrig="620" w14:anchorId="5F0D9546">
                <v:shape id="_x0000_i1039" type="#_x0000_t75" style="width:20.25pt;height:30.75pt" o:ole="">
                  <v:imagedata r:id="rId33" o:title=""/>
                </v:shape>
                <o:OLEObject Type="Embed" ProgID="Equation.3" ShapeID="_x0000_i1039" DrawAspect="Content" ObjectID="_1771838385" r:id="rId34"/>
              </w:objec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  <w:proofErr w:type="gramEnd"/>
            <w:r w:rsidRPr="00A24D62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на эллипсе </w:t>
            </w:r>
            <w:r w:rsidRPr="00A24D62">
              <w:rPr>
                <w:rFonts w:ascii="Times New Roman" w:hAnsi="Times New Roman" w:cs="Times New Roman"/>
                <w:position w:val="-24"/>
              </w:rPr>
              <w:object w:dxaOrig="1140" w:dyaOrig="660" w14:anchorId="27247E57">
                <v:shape id="_x0000_i1040" type="#_x0000_t75" style="width:57pt;height:33pt" o:ole="">
                  <v:imagedata r:id="rId35" o:title=""/>
                </v:shape>
                <o:OLEObject Type="Embed" ProgID="Equation.3" ShapeID="_x0000_i1040" DrawAspect="Content" ObjectID="_1771838386" r:id="rId36"/>
              </w:objec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составить уравнения прямых, на которых лежат фокальные радиусы точки M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1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ычислить площадь четырёхугольника, две вершины кото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softHyphen/>
              <w:t>рого лежат в фокусах эллипса</w:t>
            </w:r>
          </w:p>
          <w:p w:rsidR="004B1032" w:rsidRPr="00A24D62" w:rsidRDefault="004B1032" w:rsidP="004B1032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9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vertAlign w:val="superscript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 xml:space="preserve"> + 5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у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  <w:vertAlign w:val="superscript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  <w:vertAlign w:val="superscript"/>
                </w:rPr>
                <m:t xml:space="preserve"> </m:t>
              </m:r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= 1</m:t>
              </m:r>
            </m:oMath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</w:p>
          <w:p w:rsidR="004B1032" w:rsidRPr="00A24D62" w:rsidRDefault="004B1032" w:rsidP="004B1032">
            <w:pPr>
              <w:pStyle w:val="a4"/>
              <w:shd w:val="clear" w:color="auto" w:fill="FFFFFF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ве другие совпадают с концами его малой оси.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Составить уравнение гиперболы, если </w:t>
            </w:r>
            <w:proofErr w:type="gramStart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звестны  её</w:t>
            </w:r>
            <w:proofErr w:type="gramEnd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эксцентриситет ε = </w:t>
            </w:r>
            <w:r w:rsidRPr="00A24D62">
              <w:rPr>
                <w:rFonts w:ascii="Times New Roman" w:hAnsi="Times New Roman" w:cs="Times New Roman"/>
                <w:position w:val="-24"/>
              </w:rPr>
              <w:object w:dxaOrig="320" w:dyaOrig="620" w14:anchorId="0EB60441">
                <v:shape id="_x0000_i1041" type="#_x0000_t75" style="width:16.5pt;height:30.75pt" o:ole="">
                  <v:imagedata r:id="rId37" o:title=""/>
                </v:shape>
                <o:OLEObject Type="Embed" ProgID="Equation.3" ShapeID="_x0000_i1041" DrawAspect="Content" ObjectID="_1771838387" r:id="rId38"/>
              </w:objec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фокус </w:t>
            </w:r>
            <w:r w:rsidRPr="00A24D62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 xml:space="preserve">F(0; 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13) и  уравнение   соответствующей директрисы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13у—144 = 0.</m:t>
              </m:r>
            </m:oMath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Составить уравнения касательных к </w:t>
            </w:r>
            <w:proofErr w:type="gramStart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гиперболе </w:t>
            </w:r>
            <w:r w:rsidRPr="00A24D62">
              <w:rPr>
                <w:rFonts w:ascii="Times New Roman" w:hAnsi="Times New Roman" w:cs="Times New Roman"/>
                <w:position w:val="-24"/>
              </w:rPr>
              <w:object w:dxaOrig="1140" w:dyaOrig="660" w14:anchorId="3216A6CD">
                <v:shape id="_x0000_i1042" type="#_x0000_t75" style="width:57pt;height:33pt" o:ole="">
                  <v:imagedata r:id="rId39" o:title=""/>
                </v:shape>
                <o:OLEObject Type="Embed" ProgID="Equation.3" ShapeID="_x0000_i1042" DrawAspect="Content" ObjectID="_1771838388" r:id="rId40"/>
              </w:objec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proofErr w:type="gramEnd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параллельных прямой 10х —3у + 9 = 0.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Дана точка 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М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1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(10; </w:t>
            </w:r>
            <w:proofErr w:type="gramStart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— </w:t>
            </w:r>
            <w:r w:rsidRPr="00A24D62">
              <w:rPr>
                <w:rFonts w:ascii="Times New Roman" w:hAnsi="Times New Roman" w:cs="Times New Roman"/>
                <w:position w:val="-8"/>
              </w:rPr>
              <w:object w:dxaOrig="360" w:dyaOrig="360" w14:anchorId="58EC235A">
                <v:shape id="_x0000_i1043" type="#_x0000_t75" style="width:18pt;height:18pt" o:ole="">
                  <v:imagedata r:id="rId41" o:title=""/>
                </v:shape>
                <o:OLEObject Type="Embed" ProgID="Equation.3" ShapeID="_x0000_i1043" DrawAspect="Content" ObjectID="_1771838389" r:id="rId42"/>
              </w:objec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  <w:proofErr w:type="gramEnd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на гиперболе</w:t>
            </w:r>
          </w:p>
          <w:p w:rsidR="004B1032" w:rsidRPr="00A24D62" w:rsidRDefault="004B1032" w:rsidP="004B1032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1140" w:dyaOrig="660" w14:anchorId="76152210">
                <v:shape id="_x0000_i1044" type="#_x0000_t75" style="width:57pt;height:33pt" o:ole="">
                  <v:imagedata r:id="rId43" o:title=""/>
                </v:shape>
                <o:OLEObject Type="Embed" ProgID="Equation.3" ShapeID="_x0000_i1044" DrawAspect="Content" ObjectID="_1771838390" r:id="rId44"/>
              </w:objec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:rsidR="004B1032" w:rsidRPr="00A24D62" w:rsidRDefault="004B1032" w:rsidP="004B1032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Составить уравнения прямых, на которых лежат фокальные радиусы точки 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M</w:t>
            </w:r>
            <w:r w:rsidRPr="00A24D62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vertAlign w:val="subscript"/>
              </w:rPr>
              <w:t>1</w:t>
            </w:r>
            <w:r w:rsidRPr="00A24D62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.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hd w:val="clear" w:color="auto" w:fill="FFFFFF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Определить точки </w:t>
            </w:r>
            <w:proofErr w:type="gramStart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гиперболы </w:t>
            </w:r>
            <w:r w:rsidRPr="00A24D62">
              <w:rPr>
                <w:rFonts w:ascii="Times New Roman" w:hAnsi="Times New Roman" w:cs="Times New Roman"/>
                <w:position w:val="-24"/>
              </w:rPr>
              <w:object w:dxaOrig="1140" w:dyaOrig="660" w14:anchorId="65BCFDA6">
                <v:shape id="_x0000_i1045" type="#_x0000_t75" style="width:57pt;height:33pt" o:ole="">
                  <v:imagedata r:id="rId45" o:title=""/>
                </v:shape>
                <o:OLEObject Type="Embed" ProgID="Equation.3" ShapeID="_x0000_i1045" DrawAspect="Content" ObjectID="_1771838391" r:id="rId46"/>
              </w:objec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</w:t>
            </w:r>
            <w:proofErr w:type="gramEnd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расстояние кото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softHyphen/>
              <w:t>рых до левого фокуса равно 7.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hd w:val="clear" w:color="auto" w:fill="FFFFFF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Даны уравнения двух сторон прямоугольника</w:t>
            </w:r>
          </w:p>
          <w:p w:rsidR="004B1032" w:rsidRPr="00A24D62" w:rsidRDefault="004B1032" w:rsidP="004B1032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х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—2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у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— 5 = </w:t>
            </w:r>
            <w:proofErr w:type="gramStart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0,   </w:t>
            </w:r>
            <w:proofErr w:type="gramEnd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2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х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3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у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7 = 0</w:t>
            </w:r>
          </w:p>
          <w:p w:rsidR="004B1032" w:rsidRPr="00A24D62" w:rsidRDefault="004B1032" w:rsidP="004B1032">
            <w:pPr>
              <w:pStyle w:val="a4"/>
              <w:shd w:val="clear" w:color="auto" w:fill="FFFFFF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и одна из его вершин </w:t>
            </w:r>
            <w:proofErr w:type="gramStart"/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А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</w:t>
            </w:r>
            <w:proofErr w:type="gramEnd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—2; 1). Вычислить площадь этого прямоугольника.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hd w:val="clear" w:color="auto" w:fill="FFFFFF"/>
              <w:tabs>
                <w:tab w:val="left" w:pos="2127"/>
              </w:tabs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Даны три вершины 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A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3; —1; 2), 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B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1; 2; —4) и 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С (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—1; 1; 2) параллелограмма 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АВСD. 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Найти его четвёртую вер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softHyphen/>
              <w:t xml:space="preserve">шину 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D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.</w:t>
            </w:r>
          </w:p>
          <w:p w:rsidR="004B1032" w:rsidRPr="00A24D62" w:rsidRDefault="004B1032" w:rsidP="004B1032">
            <w:pPr>
              <w:pStyle w:val="a4"/>
              <w:shd w:val="clear" w:color="auto" w:fill="FFFFFF"/>
              <w:tabs>
                <w:tab w:val="left" w:pos="2127"/>
              </w:tabs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АВС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lang w:val="en-US"/>
              </w:rPr>
              <w:t>D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parallelogramning</w:t>
            </w:r>
            <w:proofErr w:type="spellEnd"/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A</w:t>
            </w:r>
            <w:proofErr w:type="gramEnd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3; —1; 2), 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B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1; 2; —4) и 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С (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—1; 1; 2) </w:t>
            </w:r>
            <w:proofErr w:type="spellStart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uchlari</w:t>
            </w:r>
            <w:proofErr w:type="spellEnd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berilgan</w:t>
            </w:r>
            <w:proofErr w:type="spellEnd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 xml:space="preserve">D </w:t>
            </w:r>
            <w:proofErr w:type="spellStart"/>
            <w:r w:rsidRPr="00A24D62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en-US"/>
              </w:rPr>
              <w:t>uchining</w:t>
            </w:r>
            <w:proofErr w:type="spellEnd"/>
            <w:r w:rsidRPr="00A24D62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A24D62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en-US"/>
              </w:rPr>
              <w:t>koordinatalarini</w:t>
            </w:r>
            <w:proofErr w:type="spellEnd"/>
            <w:r w:rsidRPr="00A24D62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en-US"/>
              </w:rPr>
              <w:t xml:space="preserve"> toping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lang w:val="en-US"/>
              </w:rPr>
              <w:t>.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Прямая проходит через две точки 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М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vertAlign w:val="subscript"/>
                <w:lang w:val="uk-UA"/>
              </w:rPr>
              <w:t>1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(—1; 6; 6) и 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М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(3; — 6; — 2). 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uz-Cyrl-UZ"/>
              </w:rPr>
              <w:t>Н</w:t>
            </w:r>
            <w:proofErr w:type="spellStart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айти</w:t>
            </w:r>
            <w:proofErr w:type="spellEnd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точки ее пересечения с координатными плоскостями.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hd w:val="clear" w:color="auto" w:fill="FFFFFF"/>
              <w:tabs>
                <w:tab w:val="left" w:pos="2127"/>
              </w:tabs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Векторы 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а, b, с 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и </w:t>
            </w:r>
            <w:proofErr w:type="gramStart"/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d 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связаны</w:t>
            </w:r>
            <w:proofErr w:type="gramEnd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соотношениями </w:t>
            </w:r>
          </w:p>
          <w:p w:rsidR="004B1032" w:rsidRPr="00A24D62" w:rsidRDefault="004B1032" w:rsidP="004B1032">
            <w:pPr>
              <w:shd w:val="clear" w:color="auto" w:fill="FFFFFF"/>
              <w:tabs>
                <w:tab w:val="left" w:pos="2127"/>
              </w:tabs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ab/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[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lang w:val="en-US"/>
              </w:rPr>
              <w:t>ab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] = </w:t>
            </w:r>
            <w:proofErr w:type="gramStart"/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  [</w:t>
            </w:r>
            <w:proofErr w:type="gramEnd"/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lang w:val="en-US"/>
              </w:rPr>
              <w:t>cd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];  [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lang w:val="en-US"/>
              </w:rPr>
              <w:t>ac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]= 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[</w:t>
            </w:r>
            <w:proofErr w:type="spellStart"/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lang w:val="en-US"/>
              </w:rPr>
              <w:t>bd</w:t>
            </w:r>
            <w:proofErr w:type="spellEnd"/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].</w:t>
            </w:r>
          </w:p>
          <w:p w:rsidR="004B1032" w:rsidRPr="00A24D62" w:rsidRDefault="004B1032" w:rsidP="004B1032">
            <w:pPr>
              <w:pStyle w:val="a4"/>
              <w:shd w:val="clear" w:color="auto" w:fill="FFFFFF"/>
              <w:tabs>
                <w:tab w:val="left" w:pos="2127"/>
              </w:tabs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Доказать </w:t>
            </w:r>
            <w:proofErr w:type="spellStart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оллинеарность</w:t>
            </w:r>
            <w:proofErr w:type="spellEnd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gramStart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екторов</w:t>
            </w:r>
            <w:proofErr w:type="gramEnd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а — d 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и 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b 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— 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с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lang w:val="uz-Cyrl-UZ"/>
              </w:rPr>
              <w:t>.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hd w:val="clear" w:color="auto" w:fill="FFFFFF"/>
              <w:tabs>
                <w:tab w:val="left" w:pos="2127"/>
              </w:tabs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uz-Cyrl-UZ"/>
              </w:rPr>
              <w:t xml:space="preserve"> 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аны вершины тетраэдра:</w:t>
            </w:r>
          </w:p>
          <w:p w:rsidR="004B1032" w:rsidRPr="00A24D62" w:rsidRDefault="004B1032" w:rsidP="004B1032">
            <w:pPr>
              <w:shd w:val="clear" w:color="auto" w:fill="FFFFFF"/>
              <w:tabs>
                <w:tab w:val="left" w:pos="2127"/>
              </w:tabs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ab/>
            </w:r>
            <w:proofErr w:type="gramStart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А(</w:t>
            </w:r>
            <w:proofErr w:type="gramEnd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2; 3; 1), В(4; 1;—2), С(6; 3; 7), 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D(— 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; —4; 8).</w:t>
            </w:r>
          </w:p>
          <w:p w:rsidR="004B1032" w:rsidRPr="00A24D62" w:rsidRDefault="004B1032" w:rsidP="004B1032">
            <w:pPr>
              <w:shd w:val="clear" w:color="auto" w:fill="FFFFFF"/>
              <w:tabs>
                <w:tab w:val="left" w:pos="2127"/>
              </w:tabs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Найти длину его высоты, опущенной из вершины 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D.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3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hd w:val="clear" w:color="auto" w:fill="FFFFFF"/>
              <w:tabs>
                <w:tab w:val="left" w:pos="2127"/>
              </w:tabs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Составить уравнение плоскости, проходящей через точки 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M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1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(2; — 1; 3) и 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М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2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(3; 1; 2) параллельно </w:t>
            </w:r>
            <w:proofErr w:type="gramStart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ектору</w:t>
            </w:r>
            <w:proofErr w:type="gramEnd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а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= {3; — 1; —4}.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 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hd w:val="clear" w:color="auto" w:fill="FFFFFF"/>
              <w:tabs>
                <w:tab w:val="left" w:pos="2127"/>
              </w:tabs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gramStart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оставить  уравнение</w:t>
            </w:r>
            <w:proofErr w:type="gramEnd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плоскости,   которая   проходит   через точку 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M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1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(2; —1; 1) перпендикулярно к двум плоскостям: </w:t>
            </w:r>
          </w:p>
          <w:p w:rsidR="004B1032" w:rsidRPr="00A24D62" w:rsidRDefault="004B1032" w:rsidP="004B1032">
            <w:pPr>
              <w:shd w:val="clear" w:color="auto" w:fill="FFFFFF"/>
              <w:tabs>
                <w:tab w:val="left" w:pos="2127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х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— 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z 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+ 1 = </w:t>
            </w:r>
            <w:proofErr w:type="gramStart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0,   </w:t>
            </w:r>
            <w:proofErr w:type="gramEnd"/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у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= 0.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5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hd w:val="clear" w:color="auto" w:fill="FFFFFF"/>
              <w:tabs>
                <w:tab w:val="left" w:pos="2127"/>
              </w:tabs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</w:t>
            </w:r>
            <w:proofErr w:type="gramStart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ычислить  площадь</w:t>
            </w:r>
            <w:proofErr w:type="gramEnd"/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треугольника,  который  отсекает  пло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softHyphen/>
              <w:t>скость</w:t>
            </w:r>
          </w:p>
          <w:p w:rsidR="004B1032" w:rsidRPr="00A24D62" w:rsidRDefault="004B1032" w:rsidP="004B1032">
            <w:pPr>
              <w:shd w:val="clear" w:color="auto" w:fill="FFFFFF"/>
              <w:tabs>
                <w:tab w:val="left" w:pos="2127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х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—6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у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3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z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120 = 0</w:t>
            </w:r>
          </w:p>
          <w:p w:rsidR="004B1032" w:rsidRPr="00A24D62" w:rsidRDefault="004B1032" w:rsidP="004B1032">
            <w:pPr>
              <w:shd w:val="clear" w:color="auto" w:fill="FFFFFF"/>
              <w:tabs>
                <w:tab w:val="left" w:pos="2127"/>
              </w:tabs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от координатного угла 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Оху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hd w:val="clear" w:color="auto" w:fill="FFFFFF"/>
              <w:tabs>
                <w:tab w:val="left" w:pos="2127"/>
              </w:tabs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Вычислить расстояние 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d 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от точки 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Р (—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; 1; —2) до пло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softHyphen/>
              <w:t>скости, проходящей через три точки М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1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1; —1; 1), М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 xml:space="preserve">2 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—2, 1; 3) и М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bscript"/>
              </w:rPr>
              <w:t>3</w:t>
            </w: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4; —5; —2).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7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hd w:val="clear" w:color="auto" w:fill="FFFFFF"/>
              <w:tabs>
                <w:tab w:val="left" w:pos="2127"/>
              </w:tabs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аны три вектора:</w:t>
            </w:r>
          </w:p>
          <w:p w:rsidR="004B1032" w:rsidRPr="00A24D62" w:rsidRDefault="004B1032" w:rsidP="004B1032">
            <w:pPr>
              <w:shd w:val="clear" w:color="auto" w:fill="FFFFFF"/>
              <w:tabs>
                <w:tab w:val="left" w:pos="2127"/>
              </w:tabs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ab/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а = {</w:t>
            </w:r>
            <w:proofErr w:type="gramStart"/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1;—</w:t>
            </w:r>
            <w:proofErr w:type="gramEnd"/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3;4}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vertAlign w:val="subscript"/>
              </w:rPr>
              <w:t xml:space="preserve"> 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   b = {3; —4; 2}    и   </w:t>
            </w:r>
            <w:r w:rsidRPr="00A24D62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с = { — 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1;1;4}.</w:t>
            </w:r>
          </w:p>
          <w:p w:rsidR="004B1032" w:rsidRPr="00A24D62" w:rsidRDefault="004B1032" w:rsidP="004B1032">
            <w:pPr>
              <w:tabs>
                <w:tab w:val="num" w:pos="360"/>
              </w:tabs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Вычислить </w:t>
            </w:r>
            <w:proofErr w:type="spellStart"/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пр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vertAlign w:val="subscript"/>
              </w:rPr>
              <w:t>с</w:t>
            </w:r>
            <w:proofErr w:type="spellEnd"/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vertAlign w:val="subscript"/>
              </w:rPr>
              <w:t xml:space="preserve"> </w:t>
            </w:r>
            <w:r w:rsidRPr="00A24D62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(а + b).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8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Методы решения линейных алгебраических уравнений. Метод Гаусса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Комплексные числа</w:t>
            </w: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</w:t>
            </w: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 Тригонометрическая форма комплексного числа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Матрицы и действия на ними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1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Определители второго и третьего порядка. Преобразования и перемещения. Формула Крамера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2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Определители n-порядка, их свойства. Вычисление детерминантов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3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братная матрица. Матричный метод решения линейных уравнений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4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Многочлены и действие над многочленами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5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Теория делимости многочленов. Алгоритм Евклида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6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Корни многочленов 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7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Основная теорема алгебры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8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Формулы Виета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9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Линейные формы. Билинейные и квадратные формы.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0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Канонический вид квадратных форм</w: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1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В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ы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числить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.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deg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0</m:t>
                  </m:r>
                </m:sup>
              </m:sSup>
            </m:oMath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2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В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ы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числить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A24D62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m:oMath>
              <m:rad>
                <m:ra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deg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512(1-i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e>
                  </m:rad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)</m:t>
                  </m:r>
                </m:e>
              </m:rad>
            </m:oMath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3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В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ы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числить сумммы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A24D62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-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+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4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6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+…</m:t>
              </m:r>
            </m:oMath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4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Найти наибольший общий делитель многочленов: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3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4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-1 </m:t>
              </m:r>
            </m:oMath>
            <w:r w:rsidRPr="00A24D62">
              <w:rPr>
                <w:rFonts w:ascii="Times New Roman" w:eastAsiaTheme="minorEastAsia" w:hAnsi="Times New Roman" w:cs="Times New Roman"/>
                <w:sz w:val="28"/>
                <w:szCs w:val="28"/>
                <w:lang w:val="uz-Cyrl-UZ"/>
              </w:rPr>
              <w:t>и</w:t>
            </w:r>
            <w:r w:rsidRPr="00A24D62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1</m:t>
              </m:r>
            </m:oMath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5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Перемножить матрицы: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6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∙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-1</m:t>
                        </m:r>
                      </m:e>
                    </m:mr>
                  </m:m>
                </m:e>
              </m:d>
            </m:oMath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6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Решить матричные уравнения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. 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X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-3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-8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9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15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7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Найти обратную к матрице: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A24D62">
              <w:rPr>
                <w:rFonts w:ascii="Times New Roman" w:hAnsi="Times New Roman" w:cs="Times New Roman"/>
                <w:position w:val="-76"/>
                <w:lang w:val="en-US"/>
              </w:rPr>
              <w:object w:dxaOrig="1780" w:dyaOrig="1640" w14:anchorId="6D07E0DB">
                <v:shape id="_x0000_i1046" type="#_x0000_t75" style="width:89.25pt;height:81.75pt" o:ole="">
                  <v:imagedata r:id="rId47" o:title=""/>
                </v:shape>
                <o:OLEObject Type="Embed" ProgID="Equation.DSMT4" ShapeID="_x0000_i1046" DrawAspect="Content" ObjectID="_1771838392" r:id="rId48"/>
              </w:objec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8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Вычислить </w:t>
            </w: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определители: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A24D62">
              <w:rPr>
                <w:rFonts w:ascii="Times New Roman" w:hAnsi="Times New Roman" w:cs="Times New Roman"/>
                <w:position w:val="-66"/>
                <w:lang w:val="en-US"/>
              </w:rPr>
              <w:object w:dxaOrig="1820" w:dyaOrig="1440" w14:anchorId="4EFD0A48">
                <v:shape id="_x0000_i1047" type="#_x0000_t75" style="width:90.75pt;height:1in" o:ole="">
                  <v:imagedata r:id="rId49" o:title=""/>
                </v:shape>
                <o:OLEObject Type="Embed" ProgID="Equation.DSMT4" ShapeID="_x0000_i1047" DrawAspect="Content" ObjectID="_1771838393" r:id="rId50"/>
              </w:objec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End"/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9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Вычислить определители: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A24D62">
              <w:rPr>
                <w:rFonts w:ascii="Times New Roman" w:hAnsi="Times New Roman" w:cs="Times New Roman"/>
                <w:position w:val="-76"/>
                <w:lang w:val="en-US"/>
              </w:rPr>
              <w:object w:dxaOrig="1620" w:dyaOrig="1640" w14:anchorId="41A526D1">
                <v:shape id="_x0000_i1048" type="#_x0000_t75" style="width:81pt;height:81.75pt" o:ole="">
                  <v:imagedata r:id="rId51" o:title=""/>
                </v:shape>
                <o:OLEObject Type="Embed" ProgID="Equation.DSMT4" ShapeID="_x0000_i1048" DrawAspect="Content" ObjectID="_1771838394" r:id="rId52"/>
              </w:object>
            </w:r>
          </w:p>
        </w:tc>
      </w:tr>
      <w:tr w:rsidR="004B1032" w:rsidRPr="00A24D62" w:rsidTr="00796040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Решить уравнения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. </w:t>
            </w:r>
            <w:r w:rsidRPr="00A24D62">
              <w:rPr>
                <w:rFonts w:ascii="Times New Roman" w:hAnsi="Times New Roman" w:cs="Times New Roman"/>
                <w:position w:val="-50"/>
                <w:lang w:val="en-US"/>
              </w:rPr>
              <w:object w:dxaOrig="1939" w:dyaOrig="1120" w14:anchorId="582B9E93">
                <v:shape id="_x0000_i1049" type="#_x0000_t75" style="width:96.75pt;height:56.25pt" o:ole="">
                  <v:imagedata r:id="rId53" o:title=""/>
                </v:shape>
                <o:OLEObject Type="Embed" ProgID="Equation.DSMT4" ShapeID="_x0000_i1049" DrawAspect="Content" ObjectID="_1771838395" r:id="rId54"/>
              </w:object>
            </w:r>
          </w:p>
        </w:tc>
      </w:tr>
    </w:tbl>
    <w:p w:rsidR="0002377D" w:rsidRPr="00A24D62" w:rsidRDefault="0002377D" w:rsidP="00F86C40">
      <w:pPr>
        <w:jc w:val="center"/>
        <w:rPr>
          <w:rFonts w:ascii="Times New Roman" w:hAnsi="Times New Roman" w:cs="Times New Roman"/>
          <w:sz w:val="24"/>
          <w:szCs w:val="24"/>
          <w:lang w:val="uz-Cyrl-UZ"/>
        </w:rPr>
      </w:pPr>
    </w:p>
    <w:p w:rsidR="000E1F5F" w:rsidRPr="00A24D62" w:rsidRDefault="0002377D" w:rsidP="000E1F5F">
      <w:pPr>
        <w:pStyle w:val="a4"/>
        <w:ind w:left="0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A24D62">
        <w:rPr>
          <w:rFonts w:ascii="Times New Roman" w:hAnsi="Times New Roman" w:cs="Times New Roman"/>
          <w:b/>
          <w:sz w:val="24"/>
          <w:szCs w:val="24"/>
          <w:lang w:val="uz-Cyrl-UZ"/>
        </w:rPr>
        <w:t>3.</w:t>
      </w:r>
      <w:r w:rsidR="000E1F5F" w:rsidRPr="00A24D62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Теория вероятностей и математическая статистика</w:t>
      </w:r>
      <w:r w:rsidR="000E1F5F" w:rsidRPr="00A24D62">
        <w:rPr>
          <w:rFonts w:ascii="Times New Roman" w:hAnsi="Times New Roman" w:cs="Times New Roman"/>
          <w:b/>
          <w:sz w:val="24"/>
          <w:szCs w:val="24"/>
        </w:rPr>
        <w:t xml:space="preserve"> по предмету</w:t>
      </w:r>
      <w:r w:rsidR="000E1F5F" w:rsidRPr="00A24D62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</w:p>
    <w:tbl>
      <w:tblPr>
        <w:tblStyle w:val="a3"/>
        <w:tblW w:w="9493" w:type="dxa"/>
        <w:tblLook w:val="04A0" w:firstRow="1" w:lastRow="0" w:firstColumn="1" w:lastColumn="0" w:noHBand="0" w:noVBand="1"/>
      </w:tblPr>
      <w:tblGrid>
        <w:gridCol w:w="704"/>
        <w:gridCol w:w="8789"/>
      </w:tblGrid>
      <w:tr w:rsidR="00796040" w:rsidRPr="00A24D62" w:rsidTr="004B1032">
        <w:tc>
          <w:tcPr>
            <w:tcW w:w="704" w:type="dxa"/>
          </w:tcPr>
          <w:p w:rsidR="00796040" w:rsidRPr="00A24D62" w:rsidRDefault="00796040" w:rsidP="004B103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z-Cyrl-UZ"/>
              </w:rPr>
            </w:pPr>
            <w:r w:rsidRPr="00A24D62">
              <w:rPr>
                <w:rFonts w:ascii="Times New Roman" w:hAnsi="Times New Roman" w:cs="Times New Roman"/>
                <w:b/>
                <w:sz w:val="24"/>
                <w:szCs w:val="24"/>
                <w:lang w:val="uz-Cyrl-UZ"/>
              </w:rPr>
              <w:t>№</w:t>
            </w:r>
          </w:p>
        </w:tc>
        <w:tc>
          <w:tcPr>
            <w:tcW w:w="8789" w:type="dxa"/>
          </w:tcPr>
          <w:p w:rsidR="00796040" w:rsidRPr="00A24D62" w:rsidRDefault="00796040" w:rsidP="004B103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z-Cyrl-UZ"/>
              </w:rPr>
            </w:pPr>
            <w:r w:rsidRPr="00A24D62">
              <w:rPr>
                <w:rFonts w:ascii="Times New Roman" w:hAnsi="Times New Roman" w:cs="Times New Roman"/>
                <w:b/>
                <w:sz w:val="24"/>
                <w:szCs w:val="24"/>
                <w:lang w:val="uz-Cyrl-UZ"/>
              </w:rPr>
              <w:t>ВОПРОСЫ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1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pStyle w:val="1"/>
              <w:rPr>
                <w:color w:val="000000"/>
                <w:sz w:val="28"/>
                <w:szCs w:val="28"/>
              </w:rPr>
            </w:pPr>
            <w:r w:rsidRPr="00A24D62">
              <w:rPr>
                <w:snapToGrid/>
                <w:color w:val="000000"/>
                <w:sz w:val="28"/>
                <w:szCs w:val="28"/>
              </w:rPr>
              <w:t>Понятие вероятности и ее классическое, статистическое и геометрическое определения. Свойства вероятности. Условная вероятность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2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Последователность независимых испытаний. Схема и формула Бернулли. Свойства биномиалных вероятностей. Локальная и интегральная теорема Лапласа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Случайная величина и функция распределения. Свойства функции распределений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Дискретные и непрерывные случайные величины. Основные распределении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Многомерные случайные величины. Функции от случайных величин 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Числовые характеристики случайных величин. 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Математическое ожидание и ее свойства. Дисперсия и ее свойства 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Закон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болших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чисел. Теорема и неравенство Чебышева. Применение закона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болших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чисел. Усиленный закон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болших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чисел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Централная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пределная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теорема. Теорема Ляпунова. Применение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централного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пределного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теоремы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Цепи Маркова. Переходные вероятности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Предельные теоремы для переходные вероятности. Мартингалы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Случайные процессы. Распределении случайных процессов. Процесс Броуна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Основные задачи математической статистики. Генеральные и выборочные совокупности. Вариационный ряд. 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Переработка выборки. Эмпирическая функция распределения. 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Статистические оценки и свойства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. Точечные оценки и методы оценивание. 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Интервальные оценки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 Доверительный интервал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Распределении Хи-квадрата, Стюдента и Фишера. 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Общее поятия проверки статистических гипотез. Виды статистических гипотез. Ошибки 1-го и 2-го рода.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Критерии для проверки статистических гипотез. Основные статистические критерии. Мощность критерия 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Критерии для проверки однородности выборок. Многомерные выборки. Коэффициент корреляции 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Брошены две монеты. Чему равна вероятность появления одного раза герба?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В денежно - вещевой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лотереии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в каждой серии из 1000 билетов есть 120 штук </w:t>
            </w: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денежного  и</w:t>
            </w:r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80 вещевого выигрыша. Чему равна вероятность </w:t>
            </w: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появления 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вытгрыша</w:t>
            </w:r>
            <w:proofErr w:type="spellEnd"/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с одной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лотереии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Вероятность  попадания</w:t>
            </w:r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в мишень стрелка равна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00" w:dyaOrig="340" w14:anchorId="191884B7">
                <v:shape id="_x0000_i1050" type="#_x0000_t75" style="width:20.25pt;height:17.25pt" o:ole="" fillcolor="window">
                  <v:imagedata r:id="rId55" o:title=""/>
                </v:shape>
                <o:OLEObject Type="Embed" ProgID="Equation.3" ShapeID="_x0000_i1050" DrawAspect="Content" ObjectID="_1771838396" r:id="rId56"/>
              </w:objec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. Сколько потребуется </w:t>
            </w: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выстрелов  стрелку</w:t>
            </w:r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, для того чтобы  вероятность потери выстрела была меньше </w:t>
            </w:r>
            <w:r w:rsidRPr="00A24D62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20" w:dyaOrig="340" w14:anchorId="5CA813F4">
                <v:shape id="_x0000_i1051" type="#_x0000_t75" style="width:21pt;height:17.25pt" o:ole="" fillcolor="window">
                  <v:imagedata r:id="rId57" o:title=""/>
                </v:shape>
                <o:OLEObject Type="Embed" ProgID="Equation.3" ShapeID="_x0000_i1051" DrawAspect="Content" ObjectID="_1771838397" r:id="rId58"/>
              </w:objec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В первом сосуде имеется 10 шаров, среди них 8 шаров белого </w:t>
            </w: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цвета,;</w:t>
            </w:r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во втором сосуде имеется 20 шаров, из них  4 белого цвета. С каждого сосуда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случайныи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образом берётся один шар, затем из этих два шаров случайно отбирается один шар. Найти вероятность </w:t>
            </w: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того,  что</w:t>
            </w:r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этот шар окажется белым.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3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В группе </w:t>
            </w: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спортсменов  20</w:t>
            </w:r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лыжников,  6  велосипедиста и 4 бегуна. </w:t>
            </w: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Вероятность 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выполнениия</w:t>
            </w:r>
            <w:proofErr w:type="spellEnd"/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квалификационной  нормы  для лыжника равна 0,9 , для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веоосипедиста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0,8 и  для бегуна 0,75. Найти  вероятность, того что случайно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выбраный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спортсмен выполнит норму.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Три  стрелка</w:t>
            </w:r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выстрелили одновременно, при котором два стрелка попадали в мишень. Если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верояность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попадания в мишень трех стрелков равна </w:t>
            </w:r>
            <w:proofErr w:type="spellStart"/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соответствено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640" w:dyaOrig="360" w14:anchorId="56B42CB7">
                <v:shape id="_x0000_i1052" type="#_x0000_t75" style="width:81.75pt;height:18pt" o:ole="" fillcolor="window">
                  <v:imagedata r:id="rId59" o:title=""/>
                </v:shape>
                <o:OLEObject Type="Embed" ProgID="Equation.3" ShapeID="_x0000_i1052" DrawAspect="Content" ObjectID="_1771838398" r:id="rId60"/>
              </w:objec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то найти вероятность  попадания в мишень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третьго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стрелка.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5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Если в одном испытании вероятность наступления события А равна 0,</w:t>
            </w: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4  то</w:t>
            </w:r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 найти вероятность наступления события  в 4 независимых испытаниях  3 раза.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Игральная кость брошена последовательно 9 раз. Чему равна вероятность появления очков кратных 3?</w:t>
            </w:r>
          </w:p>
        </w:tc>
      </w:tr>
      <w:tr w:rsidR="004B1032" w:rsidRPr="00A24D62" w:rsidTr="004B1032">
        <w:tc>
          <w:tcPr>
            <w:tcW w:w="704" w:type="dxa"/>
          </w:tcPr>
          <w:p w:rsidR="004B1032" w:rsidRPr="00A24D62" w:rsidRDefault="004B1032" w:rsidP="004B103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7.</w:t>
            </w:r>
          </w:p>
        </w:tc>
        <w:tc>
          <w:tcPr>
            <w:tcW w:w="8789" w:type="dxa"/>
          </w:tcPr>
          <w:p w:rsidR="004B1032" w:rsidRPr="00A24D62" w:rsidRDefault="004B1032" w:rsidP="004B103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279" w14:anchorId="1FC30982">
                <v:shape id="_x0000_i1053" type="#_x0000_t75" style="width:15.75pt;height:14.25pt" o:ole="">
                  <v:imagedata r:id="rId61" o:title=""/>
                </v:shape>
                <o:OLEObject Type="Embed" ProgID="Equation.3" ShapeID="_x0000_i1053" DrawAspect="Content" ObjectID="_1771838399" r:id="rId62"/>
              </w:objec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- дискретная случайная величина- число появлений </w:t>
            </w: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герба  при</w:t>
            </w:r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бросании монеты Найти биномиальный закон распределения этой случайной величины..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8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Найти моду и медиану выборки 5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,6,7,6,6,7,8,4,6,6,6,7,7,8,6,6,6,5,4,1,6,6,2,6,3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Найти объём и длину выборки 5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,6,7,6,6,7,8,4,6,6,6,7,7,8,6,6,6,5,4,1,6,6,2,6,3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Найти среднее значение выборки 5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,6,7,6,6,7,8,4,6,6,6,7,7,8,6,6,6,5,4,1,6,6,2,6,3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1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Найти дисперсию выборки 5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,6,7,6,6,7,8,4,6,6,6,7,7,8,6,6,6,5,4,1,6,6,2,6,3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2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Найти исправленную дисперсию выборки 5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,6,7,6,6,7,8,4,6,6,6,7,7,8,6,6,6,5,4,1,6,6,2,6,3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3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Найти моду и медиану выборки 8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,9,8,6,4,9,8,7,7,7,7,6,7,7,4,8,8,7,7,7,6,9,7,7,5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4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Найти объём и длину выборки 8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,9,8,6,4,9,8,7,7,7,7,6,7,7,4,8,8,7,7,7,6,9,7,7,5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5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Найти среднее значение выборки 8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,9,8,6,4,9,8,7,7,7,7,6,7,7,4,8,8,7,7,7,6,9,7,7,5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6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Найти дисперсию выборки 8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,9,8,6,4,9,8,7,7,7,7,6,7,7,4,8,8,7,7,7,6,9,7,7,5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7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Найти исправленную дисперсию выборки 8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,9,8,6,4,9,8,7,7,7,7,6,7,7,4,8,8,7,7,7,6,9,7,7,5 3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8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Найти несмешенную оценку генеральную среднюю с помощью выборки извлеченную с генеральной совокопностью 5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,6,7,6,6,7,8,4,6,6,6,7,7,8,6,6,6,5,4,1,6,6,2,6,3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9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Найти несмешенную оценку генеральную дисперсию с помощью выборки извлеченную с генеральной совокопностью 5,6,7,6,6,7,8,4,6,6,6,7,7,8,6,6,6,5,4,1,6,6,2,6,3.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0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Найти смешенную оценку генеральную дисперсию с помощью выборки извлеченную с генеральной совокопностью 5,6,7,6,6,7,8,4,6,6,6,7,7,8,6,6,6,5,4,1,6,6,2,6,3.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1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Найти несмешенную оценку генеральную среднюю с помощью выборки извлеченную с генеральной совокопностью 8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,9,8,6,4,9,8,7,7,7,7,6,7,7,4,8,8,7,7,7,6,9,7,7,5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2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Найти несмешенную оценку генеральную дисперсию с помощью выборки извлеченную с генеральной совокопностью 8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,9,8,6,4,9,8,7,7,7,7,6,7,7,4,8,8,7,7,7,6,9,7,7,5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3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Найти смешенную оценку генеральную дисперсию с помощью выборки извлеченную с генеральной совокопностью 8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,9,8,6,4,9,8,7,7,7,7,6,7,7,4,8,8,7,7,7,6,9,7,7,5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4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Найти моду и медиану выборки 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1,2,2,2,2,3,3,3,3,4,4,1,2,1,4,4,4,5,4,4,4,3,4,4,2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5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Найти объём и длину выборки 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1,2,2,2,2,3,3,3,3,4,4,1,2,1,4,4,4,5,4,4,4,3,4,4,2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6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Найти среднее значение выборки 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1,2,2,2,2,3,3,3,3,4,4,1,2,1,4,4,4,5,4,4,4,3,4,4,2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7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Найти дисперсию выборки 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1,2,2,2,2,3,3,3,3,4,4,1,2,1,4,4,4,5,4,4,4,3,4,4,2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8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Найти дисперсию случайной величины Х, </w:t>
            </w: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выражающий  число</w:t>
            </w:r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наступления события  в 100 независимых испытаниях, в каждом из которых вероятность наступления события А   равна </w:t>
            </w:r>
            <w:r w:rsidRPr="00A24D62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20" w:dyaOrig="340" w14:anchorId="035478A6">
                <v:shape id="_x0000_i1054" type="#_x0000_t75" style="width:21pt;height:17.25pt" o:ole="">
                  <v:imagedata r:id="rId63" o:title=""/>
                </v:shape>
                <o:OLEObject Type="Embed" ProgID="Equation.3" ShapeID="_x0000_i1054" DrawAspect="Content" ObjectID="_1771838400" r:id="rId64"/>
              </w:objec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9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Дисперсия случайно величины</w:t>
            </w:r>
            <w:r w:rsidRPr="00A24D62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279" w14:anchorId="0E64FFA2">
                <v:shape id="_x0000_i1055" type="#_x0000_t75" style="width:15.75pt;height:14.25pt" o:ole="">
                  <v:imagedata r:id="rId65" o:title=""/>
                </v:shape>
                <o:OLEObject Type="Embed" ProgID="Equation.3" ShapeID="_x0000_i1055" DrawAspect="Content" ObjectID="_1771838401" r:id="rId66"/>
              </w:objec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равна</w:t>
            </w:r>
            <w:r w:rsidRPr="00A24D62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00" w:dyaOrig="300" w14:anchorId="53AFB1B5">
                <v:shape id="_x0000_i1056" type="#_x0000_t75" style="width:9.75pt;height:15pt" o:ole="">
                  <v:imagedata r:id="rId67" o:title=""/>
                </v:shape>
                <o:OLEObject Type="Embed" ProgID="Equation.3" ShapeID="_x0000_i1056" DrawAspect="Content" ObjectID="_1771838402" r:id="rId68"/>
              </w:objec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. Найти дисперсию случайной </w:t>
            </w: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величины</w:t>
            </w:r>
            <w:r w:rsidRPr="00A24D62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440" w:dyaOrig="279" w14:anchorId="16414E04">
                <v:shape id="_x0000_i1057" type="#_x0000_t75" style="width:1in;height:14.25pt" o:ole="">
                  <v:imagedata r:id="rId69" o:title=""/>
                </v:shape>
                <o:OLEObject Type="Embed" ProgID="Equation.3" ShapeID="_x0000_i1057" DrawAspect="Content" ObjectID="_1771838403" r:id="rId70"/>
              </w:objec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  <w:proofErr w:type="gramEnd"/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Случайная величина </w:t>
            </w:r>
            <w:r w:rsidRPr="00A24D62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279" w14:anchorId="48D62565">
                <v:shape id="_x0000_i1058" type="#_x0000_t75" style="width:15.75pt;height:14.25pt" o:ole="">
                  <v:imagedata r:id="rId61" o:title=""/>
                </v:shape>
                <o:OLEObject Type="Embed" ProgID="Equation.3" ShapeID="_x0000_i1058" DrawAspect="Content" ObjectID="_1771838404" r:id="rId71"/>
              </w:objec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задана в </w:t>
            </w: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интервале </w:t>
            </w:r>
            <w:r w:rsidRPr="00A24D62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620" w:dyaOrig="360" w14:anchorId="5A6560A4">
                <v:shape id="_x0000_i1059" type="#_x0000_t75" style="width:30.75pt;height:18pt" o:ole="">
                  <v:imagedata r:id="rId72" o:title=""/>
                </v:shape>
                <o:OLEObject Type="Embed" ProgID="Equation.3" ShapeID="_x0000_i1059" DrawAspect="Content" ObjectID="_1771838405" r:id="rId73"/>
              </w:objec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плотностью</w:t>
            </w:r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распределения </w:t>
            </w:r>
            <w:r w:rsidRPr="00A24D62">
              <w:rPr>
                <w:rFonts w:ascii="Times New Roman" w:hAnsi="Times New Roman" w:cs="Times New Roman"/>
                <w:position w:val="-26"/>
                <w:sz w:val="28"/>
                <w:szCs w:val="28"/>
                <w:lang w:val="en-US"/>
              </w:rPr>
              <w:object w:dxaOrig="1240" w:dyaOrig="700" w14:anchorId="7E396252">
                <v:shape id="_x0000_i1060" type="#_x0000_t75" style="width:62.25pt;height:35.25pt" o:ole="">
                  <v:imagedata r:id="rId74" o:title=""/>
                </v:shape>
                <o:OLEObject Type="Embed" ProgID="Equation.3" ShapeID="_x0000_i1060" DrawAspect="Content" ObjectID="_1771838406" r:id="rId75"/>
              </w:objec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, вне этого интервала </w:t>
            </w:r>
            <w:r w:rsidRPr="00A24D62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20" w:dyaOrig="360" w14:anchorId="7A7DCF75">
                <v:shape id="_x0000_i1061" type="#_x0000_t75" style="width:51pt;height:18pt" o:ole="">
                  <v:imagedata r:id="rId76" o:title=""/>
                </v:shape>
                <o:OLEObject Type="Embed" ProgID="Equation.3" ShapeID="_x0000_i1061" DrawAspect="Content" ObjectID="_1771838407" r:id="rId77"/>
              </w:objec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. Найти </w:t>
            </w:r>
            <w:proofErr w:type="spellStart"/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математичес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-кое</w:t>
            </w:r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ожидание</w:t>
            </w:r>
            <w:r w:rsidRPr="00A24D62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279" w14:anchorId="478CBC75">
                <v:shape id="_x0000_i1062" type="#_x0000_t75" style="width:15.75pt;height:14.25pt" o:ole="">
                  <v:imagedata r:id="rId65" o:title=""/>
                </v:shape>
                <o:OLEObject Type="Embed" ProgID="Equation.3" ShapeID="_x0000_i1062" DrawAspect="Content" ObjectID="_1771838408" r:id="rId78"/>
              </w:objec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796040" w:rsidRPr="00A24D62" w:rsidRDefault="00796040" w:rsidP="00F86C40">
      <w:pPr>
        <w:jc w:val="center"/>
        <w:rPr>
          <w:rFonts w:ascii="Times New Roman" w:hAnsi="Times New Roman" w:cs="Times New Roman"/>
          <w:sz w:val="24"/>
          <w:szCs w:val="24"/>
          <w:lang w:val="uz-Cyrl-UZ"/>
        </w:rPr>
      </w:pPr>
    </w:p>
    <w:p w:rsidR="0002377D" w:rsidRPr="00A24D62" w:rsidRDefault="0002377D" w:rsidP="000E1F5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uz-Cyrl-UZ"/>
        </w:rPr>
      </w:pPr>
      <w:r w:rsidRPr="00A24D62">
        <w:rPr>
          <w:rFonts w:ascii="Times New Roman" w:hAnsi="Times New Roman" w:cs="Times New Roman"/>
          <w:b/>
          <w:sz w:val="24"/>
          <w:szCs w:val="24"/>
          <w:lang w:val="uz-Cyrl-UZ"/>
        </w:rPr>
        <w:t>4</w:t>
      </w:r>
      <w:r w:rsidR="000E1F5F" w:rsidRPr="00A24D62">
        <w:rPr>
          <w:rFonts w:ascii="Times New Roman" w:hAnsi="Times New Roman" w:cs="Times New Roman"/>
          <w:b/>
          <w:sz w:val="24"/>
          <w:szCs w:val="24"/>
          <w:lang w:val="uz-Cyrl-UZ"/>
        </w:rPr>
        <w:t xml:space="preserve">. </w:t>
      </w:r>
      <w:r w:rsidR="000E1F5F" w:rsidRPr="00A24D62">
        <w:rPr>
          <w:rFonts w:ascii="Times New Roman" w:hAnsi="Times New Roman" w:cs="Times New Roman"/>
          <w:b/>
          <w:sz w:val="24"/>
          <w:szCs w:val="24"/>
          <w:u w:val="single"/>
          <w:lang w:val="uz-Cyrl-UZ"/>
        </w:rPr>
        <w:t>Уравнения в частных производных</w:t>
      </w:r>
      <w:r w:rsidR="000E1F5F" w:rsidRPr="00A24D62">
        <w:rPr>
          <w:rFonts w:ascii="Times New Roman" w:hAnsi="Times New Roman" w:cs="Times New Roman"/>
          <w:b/>
          <w:sz w:val="24"/>
          <w:szCs w:val="24"/>
        </w:rPr>
        <w:t xml:space="preserve"> по предмету</w:t>
      </w:r>
      <w:r w:rsidRPr="00A24D62">
        <w:rPr>
          <w:rFonts w:ascii="Times New Roman" w:hAnsi="Times New Roman" w:cs="Times New Roman"/>
          <w:b/>
          <w:sz w:val="24"/>
          <w:szCs w:val="24"/>
          <w:lang w:val="uz-Cyrl-UZ"/>
        </w:rPr>
        <w:t>:</w:t>
      </w:r>
    </w:p>
    <w:p w:rsidR="000E1F5F" w:rsidRPr="00A24D62" w:rsidRDefault="000E1F5F" w:rsidP="000E1F5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uz-Cyrl-UZ"/>
        </w:rPr>
      </w:pPr>
    </w:p>
    <w:tbl>
      <w:tblPr>
        <w:tblStyle w:val="a3"/>
        <w:tblW w:w="9493" w:type="dxa"/>
        <w:tblLook w:val="04A0" w:firstRow="1" w:lastRow="0" w:firstColumn="1" w:lastColumn="0" w:noHBand="0" w:noVBand="1"/>
      </w:tblPr>
      <w:tblGrid>
        <w:gridCol w:w="704"/>
        <w:gridCol w:w="8789"/>
      </w:tblGrid>
      <w:tr w:rsidR="00796040" w:rsidRPr="00A24D62" w:rsidTr="004B1032">
        <w:tc>
          <w:tcPr>
            <w:tcW w:w="704" w:type="dxa"/>
          </w:tcPr>
          <w:p w:rsidR="00796040" w:rsidRPr="00A24D62" w:rsidRDefault="00796040" w:rsidP="004B103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z-Cyrl-UZ"/>
              </w:rPr>
            </w:pPr>
            <w:r w:rsidRPr="00A24D62">
              <w:rPr>
                <w:rFonts w:ascii="Times New Roman" w:hAnsi="Times New Roman" w:cs="Times New Roman"/>
                <w:b/>
                <w:sz w:val="24"/>
                <w:szCs w:val="24"/>
                <w:lang w:val="uz-Cyrl-UZ"/>
              </w:rPr>
              <w:t>№</w:t>
            </w:r>
          </w:p>
        </w:tc>
        <w:tc>
          <w:tcPr>
            <w:tcW w:w="8789" w:type="dxa"/>
          </w:tcPr>
          <w:p w:rsidR="00796040" w:rsidRPr="00A24D62" w:rsidRDefault="00796040" w:rsidP="004B103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uz-Cyrl-UZ"/>
              </w:rPr>
            </w:pPr>
            <w:r w:rsidRPr="00A24D62">
              <w:rPr>
                <w:rFonts w:ascii="Times New Roman" w:hAnsi="Times New Roman" w:cs="Times New Roman"/>
                <w:b/>
                <w:sz w:val="24"/>
                <w:szCs w:val="24"/>
                <w:lang w:val="uz-Cyrl-UZ"/>
              </w:rPr>
              <w:t>ВОПРОСЫ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1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pStyle w:val="3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  <w:lang w:val="ru-RU"/>
              </w:rPr>
            </w:pPr>
            <w:r w:rsidRPr="00A24D62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Классификация и каноническая представления уравнений с частными производными второго порядка 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Постановка основных краевых задач для уравнения математической физики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pStyle w:val="3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A24D62">
              <w:rPr>
                <w:rFonts w:ascii="Times New Roman" w:hAnsi="Times New Roman"/>
                <w:sz w:val="28"/>
                <w:szCs w:val="28"/>
                <w:lang w:val="ru-RU"/>
              </w:rPr>
              <w:t>Волновое уравнения. Задача Коши. Формула Даламбера.</w:t>
            </w:r>
            <w:r w:rsidRPr="00A24D62">
              <w:rPr>
                <w:rFonts w:ascii="Times New Roman" w:hAnsi="Times New Roman"/>
                <w:sz w:val="28"/>
                <w:szCs w:val="28"/>
              </w:rPr>
              <w:t xml:space="preserve"> Неоднородное волновое уравнение</w:t>
            </w:r>
            <w:r w:rsidRPr="00A24D62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Задача Гурса. Метод последовательных приближений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bCs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Метод Римана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pStyle w:val="3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/>
                <w:sz w:val="28"/>
                <w:szCs w:val="28"/>
                <w:lang w:val="ru-RU"/>
              </w:rPr>
              <w:t>Смешенные задачи. Решение основной смешенной задачи для уравнений колебаний струны с методом Фурье. Неоднородная уравнения колебаний струны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pStyle w:val="3"/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4D62">
              <w:rPr>
                <w:rFonts w:ascii="Times New Roman" w:eastAsiaTheme="minorHAnsi" w:hAnsi="Times New Roman"/>
                <w:sz w:val="28"/>
                <w:szCs w:val="28"/>
                <w:lang w:val="ru-RU" w:eastAsia="en-US"/>
              </w:rPr>
              <w:t xml:space="preserve"> </w:t>
            </w:r>
            <w:r w:rsidRPr="00A24D62">
              <w:rPr>
                <w:rFonts w:ascii="Times New Roman" w:hAnsi="Times New Roman"/>
                <w:sz w:val="28"/>
                <w:szCs w:val="28"/>
              </w:rPr>
              <w:t>Решение первой краевой задачи для одномерного уравнения распространение тепла с методом Фурье. Случай однородного и неоднородного уравнения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rPr>
                <w:rFonts w:ascii="Times New Roman" w:hAnsi="Times New Roman" w:cs="Times New Roman"/>
                <w:bCs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Latn-UZ"/>
              </w:rPr>
              <w:t xml:space="preserve">Уравнения эллиптического типа. Уравнения Лапласа и Пуассона. 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Постановка основных краевых задач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pStyle w:val="31"/>
              <w:spacing w:after="0"/>
              <w:ind w:left="0"/>
              <w:rPr>
                <w:rFonts w:ascii="Times New Roman" w:hAnsi="Times New Roman" w:cs="Times New Roman"/>
                <w:bCs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24D62">
              <w:rPr>
                <w:rFonts w:ascii="Times New Roman" w:hAnsi="Times New Roman" w:cs="Times New Roman"/>
                <w:bCs/>
                <w:sz w:val="28"/>
                <w:szCs w:val="28"/>
                <w:lang w:val="uz-Cyrl-UZ"/>
              </w:rPr>
              <w:t xml:space="preserve">Гармонические функции. </w:t>
            </w:r>
            <w:r w:rsidRPr="00A24D62">
              <w:rPr>
                <w:rFonts w:ascii="Times New Roman" w:hAnsi="Times New Roman" w:cs="Times New Roman"/>
                <w:bCs/>
                <w:sz w:val="28"/>
                <w:szCs w:val="28"/>
              </w:rPr>
              <w:t>Фундаментальные</w:t>
            </w:r>
            <w:r w:rsidRPr="00A24D62">
              <w:rPr>
                <w:rFonts w:ascii="Times New Roman" w:hAnsi="Times New Roman" w:cs="Times New Roman"/>
                <w:bCs/>
                <w:sz w:val="28"/>
                <w:szCs w:val="28"/>
                <w:lang w:val="uz-Cyrl-UZ"/>
              </w:rPr>
              <w:t xml:space="preserve"> решение уравнения Лапласа. Формулы Грина. Переобразование Кельвина 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pStyle w:val="31"/>
              <w:spacing w:after="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Решение задачи Дирихле для шара. 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Внешная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задача Дирихле </w:t>
            </w:r>
          </w:p>
        </w:tc>
      </w:tr>
      <w:tr w:rsidR="00494E84" w:rsidRPr="00A24D62" w:rsidTr="004B1032">
        <w:tc>
          <w:tcPr>
            <w:tcW w:w="704" w:type="dxa"/>
          </w:tcPr>
          <w:p w:rsidR="00494E84" w:rsidRPr="00A24D62" w:rsidRDefault="00494E84" w:rsidP="00494E8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.</w:t>
            </w:r>
          </w:p>
        </w:tc>
        <w:tc>
          <w:tcPr>
            <w:tcW w:w="8789" w:type="dxa"/>
          </w:tcPr>
          <w:p w:rsidR="00494E84" w:rsidRPr="00A24D62" w:rsidRDefault="00494E84" w:rsidP="00494E84">
            <w:pPr>
              <w:pStyle w:val="31"/>
              <w:spacing w:after="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Метод Фурье решения задачи Дирихле для круга</w:t>
            </w:r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Приведите к каноническому виду уравнения:</w:t>
            </w:r>
          </w:p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x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y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y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4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4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u=0</m:t>
                </m:r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Приведите к каноническому виду уравнения:</w:t>
            </w:r>
          </w:p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x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4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y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5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y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u=0</m:t>
                </m:r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Приведите к каноническому виду уравнения:</w:t>
            </w:r>
          </w:p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3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x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y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-u+y=0</m:t>
                </m:r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Приведите к каноническому виду уравнения:</w:t>
            </w:r>
          </w:p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x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16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y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16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y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24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3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64u=0</m:t>
                </m:r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Приведите к каноническому виду уравнения:</w:t>
            </w:r>
          </w:p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x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-6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y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9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y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0</m:t>
                </m:r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Приведите к каноническому виду уравнения:</w:t>
            </w:r>
          </w:p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x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-2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y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</m:t>
                    </m:r>
                  </m:e>
                </m:func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y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</m:func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0</m:t>
                </m:r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Найти общее решение уравнения.</w:t>
            </w:r>
          </w:p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x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4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y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3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y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0</m:t>
              </m:r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Найти общее решение уравнения.</w:t>
            </w:r>
          </w:p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x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6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y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4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y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0</m:t>
                </m:r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Решить задачу Коши:</w:t>
            </w:r>
          </w:p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y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y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,y</m:t>
                    </m:r>
                  </m:e>
                </m:d>
                <m:d>
                  <m:dPr>
                    <m:begChr m:val="|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Pre>
                      <m:sPre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Pre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y= 0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=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 xml:space="preserve">,    </m:t>
                        </m:r>
                      </m:e>
                    </m:sPre>
                  </m:e>
                </m:d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(x,y)</m:t>
                </m:r>
                <m:d>
                  <m:dPr>
                    <m:begChr m:val="|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Pre>
                      <m:sPre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PrePr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y=0</m:t>
                        </m:r>
                      </m:sub>
                      <m:sup/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=-</m:t>
                        </m:r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</m:func>
                      </m:e>
                    </m:sPre>
                  </m:e>
                </m:d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Непосредственной проверкой убедиться в том, что функция</w:t>
            </w:r>
          </w:p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E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)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e>
                  </m:rad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-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(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)</m:t>
                      </m:r>
                    </m:den>
                  </m:f>
                </m:sup>
              </m:sSup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A24D62" w:rsidRPr="00A24D62" w:rsidRDefault="00A24D62" w:rsidP="00A24D62">
            <w:pPr>
              <w:tabs>
                <w:tab w:val="left" w:pos="1122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где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- действительный параметр, при 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&gt;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, </m:t>
              </m:r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является решением уравнения  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x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0.</m:t>
              </m:r>
            </m:oMath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tabs>
                <w:tab w:val="left" w:pos="1122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Решить задачу Коши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A24D62" w:rsidRPr="00A24D62" w:rsidRDefault="00A24D62" w:rsidP="00A24D62">
            <w:pPr>
              <w:tabs>
                <w:tab w:val="left" w:pos="1122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x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,   -∞&lt;x&lt;+∞    ,t&gt;0</m:t>
                </m:r>
              </m:oMath>
            </m:oMathPara>
          </w:p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,0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sinx,     -∞&lt;x&lt;+∞</m:t>
                </m:r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3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tabs>
                <w:tab w:val="left" w:pos="112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Показать, что наряду с </w:t>
            </w: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функцией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и</w:t>
            </w:r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функция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λ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,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λ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является решением уравнения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x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0</m:t>
              </m:r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при 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λ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nst</m:t>
              </m:r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всюду, где она определена.</w:t>
            </w:r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Решить смешанную задачу методом Фурье:</w:t>
            </w:r>
          </w:p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x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,</m:t>
              </m:r>
            </m:oMath>
            <w:r w:rsidRPr="00A24D6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&lt;x&lt;1, t&gt;0</m:t>
              </m:r>
            </m:oMath>
          </w:p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0,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,t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0,  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,0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Ax.</m:t>
                </m:r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5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Пусть функция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гармоническая. Выяснить, следующая функция является гармоническим или негармоническим:</w:t>
            </w:r>
          </w:p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,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  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,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постоянные числа.</w:t>
            </w:r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Пусть функция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гармоническая.  Выяснить, следующая функция является гармоническим или </w:t>
            </w: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негармоническим: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λ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λy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, 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λ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–</m:t>
              </m:r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скаляр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ная</w:t>
            </w:r>
            <w:proofErr w:type="spellEnd"/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постоянная.</w:t>
            </w:r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7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Найти значение </w:t>
            </w: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постоянной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,</m:t>
              </m:r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для</w:t>
            </w:r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которой выписанная ниже функция является гармоническим: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x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.</m:t>
              </m:r>
            </m:oMath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8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Найти значение </w:t>
            </w: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постоянной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,</m:t>
              </m:r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для</w:t>
            </w:r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которой выписанная ниже функция является гармонической: 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h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y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.</m:t>
              </m:r>
            </m:oMath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9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Пользуясь системой Коши-Римана найти функцию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v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,</m:t>
              </m:r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 гармонически сопряженную с функцией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)=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.</m:t>
              </m:r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Пользуясь системой Коши-Римана, найти функцию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v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,</m:t>
              </m:r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 гармонически сопряженную с </w:t>
            </w:r>
            <w:proofErr w:type="gram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функцией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,</m:t>
              </m:r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здесь</w:t>
            </w:r>
            <w:proofErr w:type="gram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y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.</m:t>
              </m:r>
            </m:oMath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1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В круге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&lt;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 решить задачу Дирихле.</w:t>
            </w:r>
          </w:p>
          <w:p w:rsidR="00A24D62" w:rsidRPr="00A24D62" w:rsidRDefault="00A24D62" w:rsidP="00A24D6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∆u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,y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0,      0≤r&lt;R,</m:t>
                </m:r>
              </m:oMath>
            </m:oMathPara>
          </w:p>
          <w:p w:rsidR="00A24D62" w:rsidRPr="00A24D62" w:rsidRDefault="00A24D62" w:rsidP="00A24D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,     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.</m:t>
              </m:r>
            </m:oMath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2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pStyle w:val="a4"/>
              <w:spacing w:after="160" w:line="259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Составить дифференциальные уравнения данной семейства линий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A24D62" w:rsidRPr="00A24D62" w:rsidRDefault="00A24D62" w:rsidP="00A24D62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ny=ax+by</m:t>
                </m:r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3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pStyle w:val="a4"/>
              <w:spacing w:after="160" w:line="259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Решить уравнения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A24D62" w:rsidRPr="00A24D62" w:rsidRDefault="00A24D62" w:rsidP="00A24D62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+1</m:t>
                    </m:r>
                  </m:e>
                </m:d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l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y+x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+3</m:t>
                        </m:r>
                      </m:den>
                    </m:f>
                  </m:e>
                </m:func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+x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+3</m:t>
                    </m:r>
                  </m:den>
                </m:f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4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pStyle w:val="a4"/>
              <w:spacing w:after="160" w:line="259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Решить уравнения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</w:p>
          <w:p w:rsidR="00A24D62" w:rsidRPr="00A24D62" w:rsidRDefault="00A24D62" w:rsidP="00A24D62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y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5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pStyle w:val="a4"/>
              <w:spacing w:after="160" w:line="259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Решить уравнения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</w:p>
          <w:p w:rsidR="00A24D62" w:rsidRPr="00A24D62" w:rsidRDefault="00A24D62" w:rsidP="00A24D62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2y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5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0</m:t>
                </m:r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6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pStyle w:val="a4"/>
              <w:spacing w:after="160" w:line="259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Решить уравнения:</w:t>
            </w:r>
          </w:p>
          <w:p w:rsidR="00A24D62" w:rsidRPr="00A24D62" w:rsidRDefault="00A24D62" w:rsidP="00A24D62">
            <w:pPr>
              <w:pStyle w:val="a4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y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ct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y</m:t>
                        </m:r>
                      </m:e>
                    </m:func>
                  </m:e>
                </m:d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1</m:t>
                </m:r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7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pStyle w:val="a4"/>
              <w:spacing w:after="160" w:line="259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Решить уравнения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A24D62" w:rsidRPr="00A24D62" w:rsidRDefault="00A24D62" w:rsidP="00A24D62">
            <w:pPr>
              <w:pStyle w:val="a4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y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2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y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dx</m:t>
                </m:r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8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pStyle w:val="a4"/>
              <w:spacing w:after="160" w:line="259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Решить уравнения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A24D62" w:rsidRPr="00A24D62" w:rsidRDefault="00A24D62" w:rsidP="00A24D62">
            <w:pPr>
              <w:pStyle w:val="a4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dx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2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dy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y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2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dx</m:t>
                    </m:r>
                  </m:e>
                </m:d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9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pStyle w:val="a4"/>
              <w:spacing w:after="160" w:line="259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Решить уравнения методом введения параметра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A24D62" w:rsidRPr="00A24D62" w:rsidRDefault="00A24D62" w:rsidP="00A24D62">
            <w:pPr>
              <w:pStyle w:val="a4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2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-y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'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'</m:t>
                        </m:r>
                      </m:sup>
                    </m:sSup>
                  </m:e>
                </m:func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0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pStyle w:val="a4"/>
              <w:spacing w:after="160" w:line="259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Разешить данное уравнения относительно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p>
            </m:oMath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, и </w:t>
            </w: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после этого искать общее решение обычными методами:</w:t>
            </w:r>
          </w:p>
          <w:p w:rsidR="00A24D62" w:rsidRPr="00A24D62" w:rsidRDefault="00A24D62" w:rsidP="00A24D62">
            <w:pPr>
              <w:pStyle w:val="a4"/>
              <w:ind w:left="0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2x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1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pStyle w:val="a4"/>
              <w:spacing w:after="160" w:line="259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Решить уравнения:</w:t>
            </w:r>
          </w:p>
          <w:p w:rsidR="00A24D62" w:rsidRPr="00A24D62" w:rsidRDefault="00A24D62" w:rsidP="00A24D62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''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-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'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</m:func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'</m:t>
                        </m:r>
                      </m:sup>
                    </m:sSup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2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pStyle w:val="a4"/>
              <w:spacing w:after="160" w:line="259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Понизит порядок данного уравнения, пользуясь его однородностью, и решить данное уравнения:</w:t>
            </w:r>
          </w:p>
          <w:p w:rsidR="00A24D62" w:rsidRPr="00A24D62" w:rsidRDefault="00A24D62" w:rsidP="00A24D62">
            <w:pPr>
              <w:pStyle w:val="a4"/>
              <w:ind w:left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''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'</m:t>
                        </m:r>
                      </m:sup>
                    </m:sSup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d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3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pStyle w:val="a4"/>
              <w:spacing w:after="160" w:line="259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Понизит порядок данного уравнения, пользуясь его однородностью, и решить данное уравнения:</w:t>
            </w:r>
          </w:p>
          <w:p w:rsidR="00A24D62" w:rsidRPr="00A24D62" w:rsidRDefault="00A24D62" w:rsidP="00A24D62">
            <w:pPr>
              <w:pStyle w:val="a4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''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'</m:t>
                            </m:r>
                          </m:sup>
                        </m:sSup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1-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y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'</m:t>
                    </m:r>
                  </m:sup>
                </m:sSup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4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pStyle w:val="a4"/>
              <w:spacing w:after="160" w:line="259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Решить уравнения:</w:t>
            </w:r>
          </w:p>
          <w:p w:rsidR="00A24D62" w:rsidRPr="00A24D62" w:rsidRDefault="00A24D62" w:rsidP="00A24D62">
            <w:pPr>
              <w:pStyle w:val="a4"/>
              <w:ind w:left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'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5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5x</m:t>
                    </m:r>
                  </m:e>
                </m:func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5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pStyle w:val="a4"/>
              <w:spacing w:after="160" w:line="259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Решить уравнения</w:t>
            </w: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A24D62" w:rsidRPr="00A24D62" w:rsidRDefault="00A24D62" w:rsidP="00A24D62">
            <w:pPr>
              <w:pStyle w:val="a4"/>
              <w:ind w:left="0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'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4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8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x</m:t>
                    </m:r>
                  </m:e>
                </m:func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6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pStyle w:val="a4"/>
              <w:spacing w:after="160" w:line="259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Решить уравнения Эйлера:</w:t>
            </w:r>
          </w:p>
          <w:p w:rsidR="00A24D62" w:rsidRPr="00A24D62" w:rsidRDefault="00A24D62" w:rsidP="00A24D62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+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'''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3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+3</m:t>
                    </m:r>
                  </m:e>
                </m:d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-6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0</m:t>
                </m:r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7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pStyle w:val="a4"/>
              <w:spacing w:after="160" w:line="259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Найти решения уравнения удовлетворяю</w:t>
            </w:r>
            <w:proofErr w:type="spellStart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щие</w:t>
            </w:r>
            <w:proofErr w:type="spellEnd"/>
            <w:r w:rsidRPr="00A24D62">
              <w:rPr>
                <w:rFonts w:ascii="Times New Roman" w:hAnsi="Times New Roman" w:cs="Times New Roman"/>
                <w:sz w:val="28"/>
                <w:szCs w:val="28"/>
              </w:rPr>
              <w:t xml:space="preserve"> указанным краевым условиям:</w:t>
            </w:r>
          </w:p>
          <w:p w:rsidR="00A24D62" w:rsidRPr="00A24D62" w:rsidRDefault="00A24D62" w:rsidP="00A24D62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'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5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3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=0; 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=3, 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O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(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)</m:t>
              </m:r>
            </m:oMath>
            <w:r w:rsidRPr="00A24D62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 </w:t>
            </w:r>
            <w:r w:rsidRPr="00A24D62">
              <w:rPr>
                <w:rFonts w:ascii="Times New Roman" w:eastAsiaTheme="minorEastAsia" w:hAnsi="Times New Roman" w:cs="Times New Roman"/>
                <w:sz w:val="28"/>
                <w:szCs w:val="28"/>
                <w:lang w:val="uz-Cyrl-UZ"/>
              </w:rPr>
              <w:t xml:space="preserve">при  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uz-Cyrl-UZ"/>
                </w:rPr>
                <m:t>x→+∞</m:t>
              </m:r>
            </m:oMath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8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pStyle w:val="a4"/>
              <w:spacing w:after="160" w:line="259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Решить данную систему уравнений:</w:t>
            </w:r>
          </w:p>
          <w:p w:rsidR="00A24D62" w:rsidRPr="00A24D62" w:rsidRDefault="00A24D62" w:rsidP="00A24D62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acc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x-y-z</m:t>
                        </m:r>
                      </m:e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</m:acc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=x+y       </m:t>
                        </m:r>
                        <m:ctrlPr>
                          <w:rPr>
                            <w:rFonts w:ascii="Cambria Math" w:eastAsia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eastAsia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Cambria Math" w:hAnsi="Cambria Math" w:cs="Times New Roman"/>
                                <w:sz w:val="28"/>
                                <w:szCs w:val="28"/>
                              </w:rPr>
                              <m:t>z</m:t>
                            </m:r>
                          </m:e>
                        </m:acc>
                        <m:r>
                          <w:rPr>
                            <w:rFonts w:ascii="Cambria Math" w:eastAsia="Cambria Math" w:hAnsi="Cambria Math" w:cs="Times New Roman"/>
                            <w:sz w:val="28"/>
                            <w:szCs w:val="28"/>
                          </w:rPr>
                          <m:t xml:space="preserve">=3x+z     </m:t>
                        </m:r>
                      </m:e>
                    </m:eqArr>
                  </m:e>
                </m:d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9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pStyle w:val="a4"/>
              <w:spacing w:after="160" w:line="259" w:lineRule="auto"/>
              <w:ind w:left="0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Решит линейную неоднородную систему:</w:t>
            </w:r>
          </w:p>
          <w:p w:rsidR="00A24D62" w:rsidRPr="00A24D62" w:rsidRDefault="00A24D62" w:rsidP="00A24D62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</m:acc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2x+y+2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t</m:t>
                            </m:r>
                          </m:sup>
                        </m:sSup>
                      </m:e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</m:acc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x+2y-3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4t</m:t>
                            </m:r>
                          </m:sup>
                        </m:sSup>
                      </m:e>
                    </m:eqArr>
                  </m:e>
                </m:d>
              </m:oMath>
            </m:oMathPara>
          </w:p>
        </w:tc>
      </w:tr>
      <w:tr w:rsidR="00A24D62" w:rsidRPr="00A24D62" w:rsidTr="004B1032">
        <w:tc>
          <w:tcPr>
            <w:tcW w:w="704" w:type="dxa"/>
          </w:tcPr>
          <w:p w:rsidR="00A24D62" w:rsidRPr="00A24D62" w:rsidRDefault="00A24D62" w:rsidP="00A24D6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24D6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.</w:t>
            </w:r>
          </w:p>
        </w:tc>
        <w:tc>
          <w:tcPr>
            <w:tcW w:w="8789" w:type="dxa"/>
          </w:tcPr>
          <w:p w:rsidR="00A24D62" w:rsidRPr="00A24D62" w:rsidRDefault="00A24D62" w:rsidP="00A24D62">
            <w:pPr>
              <w:pStyle w:val="a4"/>
              <w:spacing w:after="160" w:line="259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A24D62">
              <w:rPr>
                <w:rFonts w:ascii="Times New Roman" w:hAnsi="Times New Roman" w:cs="Times New Roman"/>
                <w:sz w:val="28"/>
                <w:szCs w:val="28"/>
              </w:rPr>
              <w:t>Исследовать на устойчивость:</w:t>
            </w:r>
          </w:p>
          <w:p w:rsidR="00A24D62" w:rsidRPr="00A24D62" w:rsidRDefault="00A24D62" w:rsidP="00A24D62">
            <w:pPr>
              <w:pStyle w:val="a4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acc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y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x</m:t>
                        </m:r>
                      </m:e>
                      <m:e>
                        <m:acc>
                          <m:accPr>
                            <m:chr m:val="̇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</m:acc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=3x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y</m:t>
                        </m:r>
                      </m:e>
                    </m:eqArr>
                  </m:e>
                </m:d>
              </m:oMath>
            </m:oMathPara>
          </w:p>
        </w:tc>
      </w:tr>
    </w:tbl>
    <w:p w:rsidR="001103B5" w:rsidRPr="00A24D62" w:rsidRDefault="001103B5" w:rsidP="0002377D">
      <w:pPr>
        <w:rPr>
          <w:rFonts w:ascii="Times New Roman" w:hAnsi="Times New Roman" w:cs="Times New Roman"/>
          <w:b/>
          <w:i/>
          <w:lang w:val="uz-Cyrl-UZ"/>
        </w:rPr>
      </w:pPr>
    </w:p>
    <w:p w:rsidR="0002377D" w:rsidRPr="00A24D62" w:rsidRDefault="0028764A" w:rsidP="000E1F5F">
      <w:pPr>
        <w:rPr>
          <w:rFonts w:ascii="Times New Roman" w:hAnsi="Times New Roman" w:cs="Times New Roman"/>
          <w:lang w:val="uz-Cyrl-UZ"/>
        </w:rPr>
      </w:pPr>
      <w:r w:rsidRPr="00A24D62">
        <w:rPr>
          <w:rFonts w:ascii="Times New Roman" w:hAnsi="Times New Roman" w:cs="Times New Roman"/>
          <w:b/>
          <w:i/>
          <w:lang w:val="uz-Cyrl-UZ"/>
        </w:rPr>
        <w:t xml:space="preserve">         </w:t>
      </w:r>
    </w:p>
    <w:p w:rsidR="00180D5F" w:rsidRPr="00A24D62" w:rsidRDefault="00180D5F" w:rsidP="00F86C40">
      <w:pPr>
        <w:jc w:val="center"/>
        <w:rPr>
          <w:rFonts w:ascii="Times New Roman" w:hAnsi="Times New Roman" w:cs="Times New Roman"/>
          <w:lang w:val="uz-Cyrl-UZ"/>
        </w:rPr>
      </w:pPr>
    </w:p>
    <w:p w:rsidR="00796040" w:rsidRDefault="00796040" w:rsidP="00796040">
      <w:pPr>
        <w:rPr>
          <w:rFonts w:ascii="Times New Roman" w:hAnsi="Times New Roman" w:cs="Times New Roman"/>
          <w:b/>
          <w:lang w:val="uz-Cyrl-UZ"/>
        </w:rPr>
      </w:pPr>
      <w:r w:rsidRPr="00A24D62">
        <w:rPr>
          <w:rFonts w:ascii="Times New Roman" w:hAnsi="Times New Roman" w:cs="Times New Roman"/>
          <w:b/>
          <w:lang w:val="uz-Cyrl-UZ"/>
        </w:rPr>
        <w:t>Разработчики:</w:t>
      </w:r>
    </w:p>
    <w:p w:rsidR="00081E10" w:rsidRDefault="00081E10" w:rsidP="00796040">
      <w:pPr>
        <w:rPr>
          <w:rFonts w:ascii="Times New Roman" w:hAnsi="Times New Roman" w:cs="Times New Roman"/>
          <w:b/>
          <w:lang w:val="uz-Cyrl-UZ"/>
        </w:rPr>
      </w:pPr>
    </w:p>
    <w:p w:rsidR="00081E10" w:rsidRPr="00081E10" w:rsidRDefault="00081E10" w:rsidP="00081E10">
      <w:pPr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sz w:val="28"/>
          <w:szCs w:val="28"/>
          <w:lang w:val="uz-Cyrl-UZ"/>
        </w:rPr>
        <w:t>1</w:t>
      </w:r>
      <w:r w:rsidRPr="00A46468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081E10">
        <w:rPr>
          <w:rFonts w:ascii="Times New Roman" w:hAnsi="Times New Roman" w:cs="Times New Roman"/>
          <w:sz w:val="28"/>
          <w:szCs w:val="28"/>
          <w:lang w:val="uz-Cyrl-UZ"/>
        </w:rPr>
        <w:t>Кафедра алгебры и анализа</w:t>
      </w:r>
      <w:r w:rsidRPr="00A46468">
        <w:rPr>
          <w:rFonts w:ascii="Times New Roman" w:hAnsi="Times New Roman" w:cs="Times New Roman"/>
          <w:sz w:val="28"/>
          <w:szCs w:val="28"/>
          <w:lang w:val="uz-Cyrl-UZ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uz-Cyrl-UZ"/>
        </w:rPr>
        <w:t xml:space="preserve">          </w:t>
      </w:r>
      <w:r w:rsidRPr="00081E10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A46468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z-Cyrl-UZ"/>
        </w:rPr>
        <w:t xml:space="preserve">  </w:t>
      </w:r>
      <w:r w:rsidRPr="00A46468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081E10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081E1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z-Cyrl-UZ"/>
        </w:rPr>
        <w:t>Н.Умрзаков</w:t>
      </w:r>
    </w:p>
    <w:p w:rsidR="00081E10" w:rsidRDefault="00081E10" w:rsidP="00081E10">
      <w:pPr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sz w:val="28"/>
          <w:szCs w:val="28"/>
          <w:lang w:val="uz-Cyrl-UZ"/>
        </w:rPr>
        <w:t>2</w:t>
      </w:r>
      <w:r w:rsidRPr="00D446F1">
        <w:rPr>
          <w:rFonts w:ascii="Times New Roman" w:hAnsi="Times New Roman" w:cs="Times New Roman"/>
          <w:sz w:val="28"/>
          <w:szCs w:val="28"/>
          <w:lang w:val="uz-Cyrl-UZ"/>
        </w:rPr>
        <w:t>.</w:t>
      </w:r>
      <w:r w:rsidRPr="00A46468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z-Cyrl-UZ"/>
        </w:rPr>
        <w:t>Кафедра Механика - м</w:t>
      </w:r>
      <w:r w:rsidRPr="00081E10">
        <w:rPr>
          <w:rFonts w:ascii="Times New Roman" w:hAnsi="Times New Roman" w:cs="Times New Roman"/>
          <w:sz w:val="28"/>
          <w:szCs w:val="28"/>
          <w:lang w:val="uz-Cyrl-UZ"/>
        </w:rPr>
        <w:t>атематика</w:t>
      </w:r>
      <w:r w:rsidRPr="00081E10">
        <w:rPr>
          <w:rFonts w:ascii="Times New Roman" w:hAnsi="Times New Roman" w:cs="Times New Roman"/>
          <w:sz w:val="28"/>
          <w:szCs w:val="28"/>
          <w:lang w:val="uz-Cyrl-UZ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uz-Cyrl-UZ"/>
        </w:rPr>
        <w:t xml:space="preserve">            </w:t>
      </w:r>
      <w:r w:rsidRPr="00081E10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z-Cyrl-UZ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081E10">
        <w:rPr>
          <w:rFonts w:ascii="Times New Roman" w:hAnsi="Times New Roman" w:cs="Times New Roman"/>
          <w:sz w:val="28"/>
          <w:szCs w:val="28"/>
          <w:lang w:val="uz-Cyrl-UZ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081E10">
        <w:rPr>
          <w:rFonts w:ascii="Times New Roman" w:hAnsi="Times New Roman" w:cs="Times New Roman"/>
          <w:sz w:val="28"/>
          <w:szCs w:val="28"/>
          <w:lang w:val="uz-Cyrl-UZ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z-Cyrl-UZ"/>
        </w:rPr>
        <w:t>Т.Нишонов</w:t>
      </w:r>
    </w:p>
    <w:p w:rsidR="00081E10" w:rsidRDefault="00081E10" w:rsidP="00081E10">
      <w:pPr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sz w:val="28"/>
          <w:szCs w:val="28"/>
          <w:lang w:val="uz-Cyrl-UZ"/>
        </w:rPr>
        <w:t>3</w:t>
      </w:r>
      <w:r w:rsidRPr="00757929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 w:rsidRPr="00081E10">
        <w:rPr>
          <w:rFonts w:ascii="Times New Roman" w:hAnsi="Times New Roman" w:cs="Times New Roman"/>
          <w:sz w:val="28"/>
          <w:szCs w:val="28"/>
          <w:lang w:val="uz-Cyrl-UZ"/>
        </w:rPr>
        <w:t>Кафедра алгебры и анализа</w:t>
      </w:r>
      <w:r w:rsidRPr="00A46468">
        <w:rPr>
          <w:rFonts w:ascii="Times New Roman" w:hAnsi="Times New Roman" w:cs="Times New Roman"/>
          <w:sz w:val="28"/>
          <w:szCs w:val="28"/>
          <w:lang w:val="uz-Cyrl-UZ"/>
        </w:rPr>
        <w:t>:</w:t>
      </w:r>
      <w:r>
        <w:rPr>
          <w:rFonts w:ascii="Times New Roman" w:hAnsi="Times New Roman" w:cs="Times New Roman"/>
          <w:sz w:val="28"/>
          <w:szCs w:val="28"/>
          <w:lang w:val="uz-Cyrl-UZ"/>
        </w:rPr>
        <w:t xml:space="preserve">  </w:t>
      </w:r>
      <w:r w:rsidRPr="00A46468">
        <w:rPr>
          <w:rFonts w:ascii="Times New Roman" w:hAnsi="Times New Roman" w:cs="Times New Roman"/>
          <w:sz w:val="28"/>
          <w:szCs w:val="28"/>
          <w:lang w:val="uz-Cyrl-UZ"/>
        </w:rPr>
        <w:t xml:space="preserve">      </w:t>
      </w:r>
      <w:r w:rsidRPr="00757929">
        <w:rPr>
          <w:rFonts w:ascii="Times New Roman" w:hAnsi="Times New Roman" w:cs="Times New Roman"/>
          <w:sz w:val="28"/>
          <w:szCs w:val="28"/>
          <w:lang w:val="uz-Cyrl-UZ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  <w:lang w:val="uz-Cyrl-UZ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z-Cyrl-UZ"/>
        </w:rPr>
        <w:t xml:space="preserve">       </w:t>
      </w:r>
      <w:r w:rsidRPr="00C57001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z-Cyrl-UZ"/>
        </w:rPr>
        <w:t>Р.Азимов</w:t>
      </w:r>
      <w:r w:rsidRPr="00C57001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</w:p>
    <w:p w:rsidR="00081E10" w:rsidRPr="00C57001" w:rsidRDefault="00081E10" w:rsidP="00081E10">
      <w:pPr>
        <w:rPr>
          <w:rFonts w:ascii="Times New Roman" w:hAnsi="Times New Roman" w:cs="Times New Roman"/>
          <w:sz w:val="28"/>
          <w:szCs w:val="28"/>
          <w:lang w:val="uz-Cyrl-UZ"/>
        </w:rPr>
      </w:pPr>
      <w:r w:rsidRPr="00C57001">
        <w:rPr>
          <w:rFonts w:ascii="Times New Roman" w:hAnsi="Times New Roman" w:cs="Times New Roman"/>
          <w:sz w:val="28"/>
          <w:szCs w:val="28"/>
          <w:lang w:val="uz-Cyrl-UZ"/>
        </w:rPr>
        <w:t xml:space="preserve">4. </w:t>
      </w:r>
      <w:r w:rsidRPr="00081E10">
        <w:rPr>
          <w:rFonts w:ascii="Times New Roman" w:hAnsi="Times New Roman" w:cs="Times New Roman"/>
          <w:sz w:val="28"/>
          <w:szCs w:val="28"/>
          <w:lang w:val="uz-Cyrl-UZ"/>
        </w:rPr>
        <w:t>Кафедра алгебры и анализа</w:t>
      </w:r>
      <w:r w:rsidRPr="00C57001">
        <w:rPr>
          <w:rFonts w:ascii="Times New Roman" w:hAnsi="Times New Roman" w:cs="Times New Roman"/>
          <w:sz w:val="28"/>
          <w:szCs w:val="28"/>
          <w:lang w:val="uz-Cyrl-UZ"/>
        </w:rPr>
        <w:t>:</w:t>
      </w:r>
      <w:r>
        <w:rPr>
          <w:rFonts w:ascii="Times New Roman" w:hAnsi="Times New Roman" w:cs="Times New Roman"/>
          <w:sz w:val="28"/>
          <w:szCs w:val="28"/>
          <w:lang w:val="uz-Cyrl-UZ"/>
        </w:rPr>
        <w:t xml:space="preserve">  </w:t>
      </w:r>
      <w:r w:rsidRPr="00A46468">
        <w:rPr>
          <w:rFonts w:ascii="Times New Roman" w:hAnsi="Times New Roman" w:cs="Times New Roman"/>
          <w:sz w:val="28"/>
          <w:szCs w:val="28"/>
          <w:lang w:val="uz-Cyrl-UZ"/>
        </w:rPr>
        <w:t xml:space="preserve">      </w:t>
      </w:r>
      <w:r w:rsidRPr="00757929">
        <w:rPr>
          <w:rFonts w:ascii="Times New Roman" w:hAnsi="Times New Roman" w:cs="Times New Roman"/>
          <w:sz w:val="28"/>
          <w:szCs w:val="28"/>
          <w:lang w:val="uz-Cyrl-UZ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z-Cyrl-UZ"/>
        </w:rPr>
        <w:t xml:space="preserve">        Х.Кушаков</w:t>
      </w:r>
    </w:p>
    <w:p w:rsidR="00081E10" w:rsidRPr="00A24D62" w:rsidRDefault="00081E10" w:rsidP="00796040">
      <w:pPr>
        <w:rPr>
          <w:rFonts w:ascii="Times New Roman" w:hAnsi="Times New Roman" w:cs="Times New Roman"/>
          <w:b/>
          <w:lang w:val="uz-Cyrl-UZ"/>
        </w:rPr>
      </w:pPr>
    </w:p>
    <w:p w:rsidR="00F86C40" w:rsidRPr="00A24D62" w:rsidRDefault="00F86C40" w:rsidP="00F86C4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F86C40" w:rsidRPr="00A24D62" w:rsidRDefault="00796040" w:rsidP="00F86C40">
      <w:pPr>
        <w:rPr>
          <w:rFonts w:ascii="Times New Roman" w:hAnsi="Times New Roman" w:cs="Times New Roman"/>
          <w:b/>
          <w:lang w:val="uz-Cyrl-UZ"/>
        </w:rPr>
      </w:pPr>
      <w:r w:rsidRPr="00A24D62">
        <w:rPr>
          <w:rFonts w:ascii="Times New Roman" w:hAnsi="Times New Roman" w:cs="Times New Roman"/>
          <w:b/>
          <w:lang w:val="uz-Cyrl-UZ"/>
        </w:rPr>
        <w:t>Эксперт</w:t>
      </w:r>
      <w:r w:rsidR="00F86C40" w:rsidRPr="00A24D62">
        <w:rPr>
          <w:rFonts w:ascii="Times New Roman" w:hAnsi="Times New Roman" w:cs="Times New Roman"/>
          <w:b/>
          <w:lang w:val="uz-Cyrl-UZ"/>
        </w:rPr>
        <w:t>:</w:t>
      </w:r>
    </w:p>
    <w:p w:rsidR="00F86C40" w:rsidRPr="00081E10" w:rsidRDefault="00081E10" w:rsidP="00081E10">
      <w:pPr>
        <w:pStyle w:val="a4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i/>
          <w:szCs w:val="24"/>
        </w:rPr>
      </w:pPr>
      <w:r w:rsidRPr="00081E10">
        <w:rPr>
          <w:rFonts w:ascii="Times New Roman" w:hAnsi="Times New Roman" w:cs="Times New Roman"/>
          <w:sz w:val="28"/>
          <w:szCs w:val="28"/>
          <w:lang w:val="uz-Cyrl-UZ"/>
        </w:rPr>
        <w:t>Кафедра алгебры и анализа</w:t>
      </w:r>
      <w:r w:rsidRPr="00A46468">
        <w:rPr>
          <w:rFonts w:ascii="Times New Roman" w:hAnsi="Times New Roman" w:cs="Times New Roman"/>
          <w:sz w:val="28"/>
          <w:szCs w:val="28"/>
          <w:lang w:val="uz-Cyrl-UZ"/>
        </w:rPr>
        <w:t>:</w:t>
      </w:r>
      <w:r>
        <w:rPr>
          <w:rFonts w:ascii="Times New Roman" w:hAnsi="Times New Roman" w:cs="Times New Roman"/>
          <w:sz w:val="28"/>
          <w:szCs w:val="28"/>
          <w:lang w:val="uz-Cyrl-UZ"/>
        </w:rPr>
        <w:t xml:space="preserve">                        С.Ахмедов</w:t>
      </w:r>
      <w:bookmarkStart w:id="0" w:name="_GoBack"/>
      <w:bookmarkEnd w:id="0"/>
    </w:p>
    <w:p w:rsidR="00F86C40" w:rsidRPr="00081E10" w:rsidRDefault="00F86C40" w:rsidP="00F86C40">
      <w:pPr>
        <w:spacing w:after="0" w:line="240" w:lineRule="auto"/>
        <w:rPr>
          <w:rFonts w:ascii="Times New Roman" w:hAnsi="Times New Roman" w:cs="Times New Roman"/>
          <w:i/>
          <w:szCs w:val="24"/>
        </w:rPr>
      </w:pPr>
    </w:p>
    <w:p w:rsidR="00F86C40" w:rsidRPr="00081E10" w:rsidRDefault="00F86C40" w:rsidP="00F86C40">
      <w:pPr>
        <w:spacing w:after="0" w:line="240" w:lineRule="auto"/>
        <w:rPr>
          <w:rFonts w:ascii="Times New Roman" w:hAnsi="Times New Roman" w:cs="Times New Roman"/>
          <w:i/>
          <w:szCs w:val="24"/>
        </w:rPr>
      </w:pPr>
    </w:p>
    <w:p w:rsidR="00F86C40" w:rsidRPr="00A24D62" w:rsidRDefault="00F86C40" w:rsidP="00F86C40">
      <w:pPr>
        <w:spacing w:after="0" w:line="240" w:lineRule="auto"/>
        <w:rPr>
          <w:rFonts w:ascii="Times New Roman" w:hAnsi="Times New Roman" w:cs="Times New Roman"/>
          <w:b/>
          <w:szCs w:val="24"/>
          <w:lang w:val="uz-Cyrl-UZ"/>
        </w:rPr>
      </w:pPr>
      <w:r w:rsidRPr="00A24D62">
        <w:rPr>
          <w:rFonts w:ascii="Times New Roman" w:hAnsi="Times New Roman" w:cs="Times New Roman"/>
          <w:b/>
          <w:szCs w:val="24"/>
          <w:lang w:val="uz-Cyrl-UZ"/>
        </w:rPr>
        <w:t xml:space="preserve">    </w:t>
      </w:r>
    </w:p>
    <w:p w:rsidR="004960EF" w:rsidRPr="00A24D62" w:rsidRDefault="004960EF" w:rsidP="00F86C40">
      <w:pPr>
        <w:spacing w:after="0" w:line="240" w:lineRule="auto"/>
        <w:rPr>
          <w:rFonts w:ascii="Times New Roman" w:hAnsi="Times New Roman" w:cs="Times New Roman"/>
          <w:b/>
          <w:szCs w:val="24"/>
          <w:lang w:val="uz-Cyrl-UZ"/>
        </w:rPr>
      </w:pPr>
    </w:p>
    <w:sectPr w:rsidR="004960EF" w:rsidRPr="00A24D6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1067D6"/>
    <w:multiLevelType w:val="hybridMultilevel"/>
    <w:tmpl w:val="78086AA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1AD5AE0"/>
    <w:multiLevelType w:val="hybridMultilevel"/>
    <w:tmpl w:val="499C6D14"/>
    <w:lvl w:ilvl="0" w:tplc="69DA5BFC">
      <w:start w:val="1"/>
      <w:numFmt w:val="decimal"/>
      <w:lvlText w:val="%1."/>
      <w:lvlJc w:val="left"/>
      <w:pPr>
        <w:ind w:left="585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305" w:hanging="360"/>
      </w:pPr>
    </w:lvl>
    <w:lvl w:ilvl="2" w:tplc="0419001B" w:tentative="1">
      <w:start w:val="1"/>
      <w:numFmt w:val="lowerRoman"/>
      <w:lvlText w:val="%3."/>
      <w:lvlJc w:val="right"/>
      <w:pPr>
        <w:ind w:left="2025" w:hanging="180"/>
      </w:pPr>
    </w:lvl>
    <w:lvl w:ilvl="3" w:tplc="0419000F" w:tentative="1">
      <w:start w:val="1"/>
      <w:numFmt w:val="decimal"/>
      <w:lvlText w:val="%4."/>
      <w:lvlJc w:val="left"/>
      <w:pPr>
        <w:ind w:left="2745" w:hanging="360"/>
      </w:pPr>
    </w:lvl>
    <w:lvl w:ilvl="4" w:tplc="04190019" w:tentative="1">
      <w:start w:val="1"/>
      <w:numFmt w:val="lowerLetter"/>
      <w:lvlText w:val="%5."/>
      <w:lvlJc w:val="left"/>
      <w:pPr>
        <w:ind w:left="3465" w:hanging="360"/>
      </w:pPr>
    </w:lvl>
    <w:lvl w:ilvl="5" w:tplc="0419001B" w:tentative="1">
      <w:start w:val="1"/>
      <w:numFmt w:val="lowerRoman"/>
      <w:lvlText w:val="%6."/>
      <w:lvlJc w:val="right"/>
      <w:pPr>
        <w:ind w:left="4185" w:hanging="180"/>
      </w:pPr>
    </w:lvl>
    <w:lvl w:ilvl="6" w:tplc="0419000F" w:tentative="1">
      <w:start w:val="1"/>
      <w:numFmt w:val="decimal"/>
      <w:lvlText w:val="%7."/>
      <w:lvlJc w:val="left"/>
      <w:pPr>
        <w:ind w:left="4905" w:hanging="360"/>
      </w:pPr>
    </w:lvl>
    <w:lvl w:ilvl="7" w:tplc="04190019" w:tentative="1">
      <w:start w:val="1"/>
      <w:numFmt w:val="lowerLetter"/>
      <w:lvlText w:val="%8."/>
      <w:lvlJc w:val="left"/>
      <w:pPr>
        <w:ind w:left="5625" w:hanging="360"/>
      </w:pPr>
    </w:lvl>
    <w:lvl w:ilvl="8" w:tplc="041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2">
    <w:nsid w:val="383E6932"/>
    <w:multiLevelType w:val="hybridMultilevel"/>
    <w:tmpl w:val="78086AA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618B4C86"/>
    <w:multiLevelType w:val="hybridMultilevel"/>
    <w:tmpl w:val="78086AA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6E272EE5"/>
    <w:multiLevelType w:val="hybridMultilevel"/>
    <w:tmpl w:val="78086AA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7AF00D54"/>
    <w:multiLevelType w:val="hybridMultilevel"/>
    <w:tmpl w:val="FC74B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3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7409"/>
    <w:rsid w:val="0002377D"/>
    <w:rsid w:val="00081E10"/>
    <w:rsid w:val="000E1F5F"/>
    <w:rsid w:val="00103647"/>
    <w:rsid w:val="001103B5"/>
    <w:rsid w:val="00180D5F"/>
    <w:rsid w:val="00273842"/>
    <w:rsid w:val="0028764A"/>
    <w:rsid w:val="0041783E"/>
    <w:rsid w:val="0043072A"/>
    <w:rsid w:val="00440C75"/>
    <w:rsid w:val="00494E84"/>
    <w:rsid w:val="004960EF"/>
    <w:rsid w:val="004B1032"/>
    <w:rsid w:val="00596A09"/>
    <w:rsid w:val="00653F9D"/>
    <w:rsid w:val="006A71B0"/>
    <w:rsid w:val="00796040"/>
    <w:rsid w:val="008B5422"/>
    <w:rsid w:val="00A24D62"/>
    <w:rsid w:val="00A70BD0"/>
    <w:rsid w:val="00B3449B"/>
    <w:rsid w:val="00B97409"/>
    <w:rsid w:val="00CD5617"/>
    <w:rsid w:val="00D031B5"/>
    <w:rsid w:val="00E653A5"/>
    <w:rsid w:val="00E73A63"/>
    <w:rsid w:val="00E870E3"/>
    <w:rsid w:val="00F175D2"/>
    <w:rsid w:val="00F86C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E33E840-CD31-4038-8353-6D33079238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86C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link w:val="a5"/>
    <w:uiPriority w:val="34"/>
    <w:qFormat/>
    <w:rsid w:val="00F86C40"/>
    <w:pPr>
      <w:ind w:left="720"/>
      <w:contextualSpacing/>
    </w:pPr>
  </w:style>
  <w:style w:type="character" w:customStyle="1" w:styleId="a5">
    <w:name w:val="Абзац списка Знак"/>
    <w:link w:val="a4"/>
    <w:rsid w:val="000E1F5F"/>
  </w:style>
  <w:style w:type="paragraph" w:styleId="a6">
    <w:name w:val="Body Text"/>
    <w:basedOn w:val="a"/>
    <w:link w:val="a7"/>
    <w:unhideWhenUsed/>
    <w:rsid w:val="00596A09"/>
    <w:pPr>
      <w:spacing w:after="120"/>
    </w:pPr>
  </w:style>
  <w:style w:type="character" w:customStyle="1" w:styleId="a7">
    <w:name w:val="Основной текст Знак"/>
    <w:basedOn w:val="a0"/>
    <w:link w:val="a6"/>
    <w:rsid w:val="00596A09"/>
  </w:style>
  <w:style w:type="paragraph" w:customStyle="1" w:styleId="1">
    <w:name w:val="Обычный1"/>
    <w:rsid w:val="004B1032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3">
    <w:name w:val="Body Text 3"/>
    <w:basedOn w:val="a"/>
    <w:link w:val="30"/>
    <w:uiPriority w:val="99"/>
    <w:unhideWhenUsed/>
    <w:rsid w:val="00494E84"/>
    <w:pPr>
      <w:spacing w:after="120" w:line="276" w:lineRule="auto"/>
    </w:pPr>
    <w:rPr>
      <w:rFonts w:ascii="Calibri" w:eastAsia="Times New Roman" w:hAnsi="Calibri" w:cs="Times New Roman"/>
      <w:sz w:val="16"/>
      <w:szCs w:val="16"/>
      <w:lang w:val="x-none" w:eastAsia="x-none"/>
    </w:rPr>
  </w:style>
  <w:style w:type="character" w:customStyle="1" w:styleId="30">
    <w:name w:val="Основной текст 3 Знак"/>
    <w:basedOn w:val="a0"/>
    <w:link w:val="3"/>
    <w:uiPriority w:val="99"/>
    <w:rsid w:val="00494E84"/>
    <w:rPr>
      <w:rFonts w:ascii="Calibri" w:eastAsia="Times New Roman" w:hAnsi="Calibri" w:cs="Times New Roman"/>
      <w:sz w:val="16"/>
      <w:szCs w:val="16"/>
      <w:lang w:val="x-none" w:eastAsia="x-none"/>
    </w:rPr>
  </w:style>
  <w:style w:type="paragraph" w:styleId="31">
    <w:name w:val="Body Text Indent 3"/>
    <w:basedOn w:val="a"/>
    <w:link w:val="32"/>
    <w:uiPriority w:val="99"/>
    <w:unhideWhenUsed/>
    <w:rsid w:val="00494E84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494E84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5.wmf"/><Relationship Id="rId79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12</Pages>
  <Words>3136</Words>
  <Characters>17876</Characters>
  <Application>Microsoft Office Word</Application>
  <DocSecurity>0</DocSecurity>
  <Lines>148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9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Пользователь Windows</cp:lastModifiedBy>
  <cp:revision>17</cp:revision>
  <dcterms:created xsi:type="dcterms:W3CDTF">2021-06-11T10:11:00Z</dcterms:created>
  <dcterms:modified xsi:type="dcterms:W3CDTF">2024-03-13T07:29:00Z</dcterms:modified>
</cp:coreProperties>
</file>